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EC10CB" w14:textId="77777777" w:rsidR="00DA4B14" w:rsidRPr="003C2C92" w:rsidRDefault="00CE42A5" w:rsidP="00CE42A5">
      <w:pPr>
        <w:pStyle w:val="NoSpacing"/>
      </w:pPr>
      <w:r w:rsidRPr="003C2C92">
        <w:rPr>
          <w:b/>
        </w:rPr>
        <w:t>Mathematic</w:t>
      </w:r>
      <w:r w:rsidR="003C2C92" w:rsidRPr="003C2C92">
        <w:rPr>
          <w:b/>
        </w:rPr>
        <w:t>al Methods</w:t>
      </w:r>
      <w:r w:rsidRPr="003C2C92">
        <w:tab/>
      </w:r>
      <w:r w:rsidRPr="003C2C92">
        <w:tab/>
      </w:r>
      <w:r w:rsidRPr="003C2C92">
        <w:tab/>
      </w:r>
      <w:r w:rsidRPr="003C2C92">
        <w:tab/>
      </w:r>
      <w:r w:rsidRPr="003C2C92">
        <w:tab/>
      </w:r>
      <w:r w:rsidRPr="003C2C92">
        <w:tab/>
        <w:t xml:space="preserve"> </w:t>
      </w:r>
    </w:p>
    <w:p w14:paraId="2A4D435E" w14:textId="77777777" w:rsidR="00CE42A5" w:rsidRPr="003C2C92" w:rsidRDefault="00CE42A5" w:rsidP="00CE42A5">
      <w:pPr>
        <w:pStyle w:val="NoSpacing"/>
        <w:rPr>
          <w:b/>
        </w:rPr>
      </w:pPr>
      <w:r w:rsidRPr="003C2C92">
        <w:rPr>
          <w:b/>
        </w:rPr>
        <w:t>In-class Investigation – Tables of Values</w:t>
      </w:r>
    </w:p>
    <w:p w14:paraId="711E3E4B" w14:textId="77777777" w:rsidR="00CE42A5" w:rsidRPr="003C2C92" w:rsidRDefault="00CE42A5" w:rsidP="00CE42A5">
      <w:pPr>
        <w:pStyle w:val="NoSpacing"/>
        <w:rPr>
          <w:b/>
        </w:rPr>
      </w:pPr>
      <w:r w:rsidRPr="003C2C92">
        <w:rPr>
          <w:b/>
        </w:rPr>
        <w:t>Time allowed:</w:t>
      </w:r>
      <w:r w:rsidRPr="003C2C92">
        <w:rPr>
          <w:b/>
        </w:rPr>
        <w:tab/>
        <w:t>40 minutes</w:t>
      </w:r>
    </w:p>
    <w:p w14:paraId="3048B896" w14:textId="77777777" w:rsidR="00CE42A5" w:rsidRPr="003C2C92" w:rsidRDefault="00CE42A5" w:rsidP="00CE42A5">
      <w:pPr>
        <w:pStyle w:val="NoSpacing"/>
        <w:rPr>
          <w:b/>
        </w:rPr>
      </w:pPr>
      <w:r w:rsidRPr="003C2C92">
        <w:rPr>
          <w:b/>
        </w:rPr>
        <w:t>Total marks:</w:t>
      </w:r>
      <w:r w:rsidRPr="003C2C92">
        <w:rPr>
          <w:b/>
        </w:rPr>
        <w:tab/>
        <w:t>40</w:t>
      </w:r>
      <w:bookmarkStart w:id="0" w:name="_GoBack"/>
      <w:bookmarkEnd w:id="0"/>
    </w:p>
    <w:p w14:paraId="70DE1759" w14:textId="77777777" w:rsidR="00CE42A5" w:rsidRPr="00CE42A5" w:rsidRDefault="00CE42A5" w:rsidP="00CE42A5">
      <w:pPr>
        <w:pStyle w:val="NoSpacing"/>
        <w:rPr>
          <w:b/>
        </w:rPr>
      </w:pPr>
      <w:r w:rsidRPr="003C2C92">
        <w:rPr>
          <w:b/>
        </w:rPr>
        <w:t>Instructions:</w:t>
      </w:r>
      <w:r w:rsidRPr="00CE42A5">
        <w:rPr>
          <w:b/>
        </w:rPr>
        <w:tab/>
        <w:t>Answer all the questions in the spaces provided.</w:t>
      </w:r>
    </w:p>
    <w:p w14:paraId="1332AEC4" w14:textId="77777777" w:rsidR="00CE42A5" w:rsidRPr="00CE42A5" w:rsidRDefault="00CE42A5" w:rsidP="00CE42A5">
      <w:pPr>
        <w:pStyle w:val="NoSpacing"/>
        <w:rPr>
          <w:b/>
        </w:rPr>
      </w:pPr>
      <w:r w:rsidRPr="00CE42A5">
        <w:rPr>
          <w:b/>
        </w:rPr>
        <w:tab/>
      </w:r>
      <w:r w:rsidRPr="00CE42A5">
        <w:rPr>
          <w:b/>
        </w:rPr>
        <w:tab/>
        <w:t xml:space="preserve">Scientific and </w:t>
      </w:r>
      <w:proofErr w:type="spellStart"/>
      <w:r w:rsidRPr="00CE42A5">
        <w:rPr>
          <w:b/>
        </w:rPr>
        <w:t>Classpad</w:t>
      </w:r>
      <w:proofErr w:type="spellEnd"/>
      <w:r w:rsidRPr="00CE42A5">
        <w:rPr>
          <w:b/>
        </w:rPr>
        <w:t xml:space="preserve"> calculators are allowed.</w:t>
      </w:r>
    </w:p>
    <w:p w14:paraId="1A674B61" w14:textId="77777777" w:rsidR="00CE42A5" w:rsidRPr="00CE42A5" w:rsidRDefault="00CE42A5" w:rsidP="00CE42A5">
      <w:pPr>
        <w:pStyle w:val="NoSpacing"/>
        <w:rPr>
          <w:b/>
        </w:rPr>
      </w:pPr>
      <w:r w:rsidRPr="00CE42A5">
        <w:rPr>
          <w:b/>
        </w:rPr>
        <w:tab/>
      </w:r>
      <w:r w:rsidRPr="00CE42A5">
        <w:rPr>
          <w:b/>
        </w:rPr>
        <w:tab/>
        <w:t>Show all working steps for part marks to be awarded.</w:t>
      </w:r>
    </w:p>
    <w:p w14:paraId="07C3883B" w14:textId="77777777" w:rsidR="00CE42A5" w:rsidRDefault="00CE42A5" w:rsidP="00CE42A5">
      <w:pPr>
        <w:pStyle w:val="NoSpacing"/>
      </w:pPr>
    </w:p>
    <w:p w14:paraId="734DF78D" w14:textId="77777777" w:rsidR="00CE42A5" w:rsidRDefault="00CE42A5" w:rsidP="00CE42A5">
      <w:pPr>
        <w:pStyle w:val="NoSpacing"/>
      </w:pPr>
      <w:r>
        <w:t>In this investigation, you learn to write the general formula from a table of values representing the following functions – linear, quadratic, reciprocal, exponential and cubic.</w:t>
      </w:r>
    </w:p>
    <w:p w14:paraId="111EDE4D" w14:textId="77777777" w:rsidR="00CE42A5" w:rsidRDefault="00CE42A5" w:rsidP="00CE42A5">
      <w:pPr>
        <w:pStyle w:val="NoSpacing"/>
      </w:pPr>
    </w:p>
    <w:p w14:paraId="6842F009" w14:textId="77777777" w:rsidR="00CE42A5" w:rsidRPr="00330E37" w:rsidRDefault="00CE42A5" w:rsidP="00CE42A5">
      <w:pPr>
        <w:pStyle w:val="NoSpacing"/>
        <w:rPr>
          <w:b/>
        </w:rPr>
      </w:pPr>
      <w:r w:rsidRPr="00330E37">
        <w:rPr>
          <w:b/>
        </w:rPr>
        <w:t>Part A</w:t>
      </w:r>
      <w:r w:rsidR="002B2277">
        <w:rPr>
          <w:b/>
        </w:rPr>
        <w:tab/>
        <w:t>(6 marks)</w:t>
      </w:r>
    </w:p>
    <w:p w14:paraId="6AFF6EB8" w14:textId="77777777" w:rsidR="00CE42A5" w:rsidRDefault="00CE42A5" w:rsidP="00CE42A5">
      <w:pPr>
        <w:pStyle w:val="NoSpacing"/>
      </w:pPr>
    </w:p>
    <w:p w14:paraId="644786CC" w14:textId="77777777" w:rsidR="00CE42A5" w:rsidRPr="00330E37" w:rsidRDefault="00CE42A5" w:rsidP="00CE42A5">
      <w:pPr>
        <w:pStyle w:val="NoSpacing"/>
        <w:rPr>
          <w:b/>
        </w:rPr>
      </w:pPr>
      <w:r w:rsidRPr="00330E37">
        <w:rPr>
          <w:b/>
        </w:rPr>
        <w:t>1</w:t>
      </w:r>
      <w:r w:rsidRPr="00330E37">
        <w:rPr>
          <w:b/>
          <w:vertAlign w:val="superscript"/>
        </w:rPr>
        <w:t>st</w:t>
      </w:r>
      <w:r w:rsidRPr="00330E37">
        <w:rPr>
          <w:b/>
        </w:rPr>
        <w:t xml:space="preserve"> differences constant:</w:t>
      </w:r>
    </w:p>
    <w:p w14:paraId="270B26FD" w14:textId="77777777" w:rsidR="00CE42A5" w:rsidRDefault="00CE42A5" w:rsidP="00CE42A5">
      <w:pPr>
        <w:pStyle w:val="NoSpacing"/>
      </w:pPr>
    </w:p>
    <w:p w14:paraId="71E37A72" w14:textId="77777777" w:rsidR="00CE42A5" w:rsidRDefault="00330E37" w:rsidP="00CE42A5">
      <w:pPr>
        <w:pStyle w:val="NoSpacing"/>
      </w:pPr>
      <w:r>
        <w:t>Consider the sequence 5, 11, 17, 23, …</w:t>
      </w:r>
      <w:r w:rsidR="00F96AA4">
        <w:t xml:space="preserve"> n</w:t>
      </w:r>
      <w:r w:rsidR="00F96AA4" w:rsidRPr="00F96AA4">
        <w:rPr>
          <w:vertAlign w:val="superscript"/>
        </w:rPr>
        <w:t>th</w:t>
      </w:r>
      <w:r w:rsidR="00F96AA4">
        <w:t xml:space="preserve"> term is </w:t>
      </w:r>
      <w:r w:rsidR="00F96AA4" w:rsidRPr="00F96AA4">
        <w:rPr>
          <w:b/>
          <w:i/>
        </w:rPr>
        <w:t>an + b</w:t>
      </w:r>
    </w:p>
    <w:p w14:paraId="3EDD4CA5" w14:textId="77777777" w:rsidR="00F96AA4" w:rsidRDefault="00F96AA4" w:rsidP="00CE42A5">
      <w:pPr>
        <w:pStyle w:val="NoSpacing"/>
      </w:pPr>
    </w:p>
    <w:p w14:paraId="4AD218B4" w14:textId="77777777" w:rsidR="00BF0DDB" w:rsidRDefault="00BF0DDB" w:rsidP="00CE42A5">
      <w:pPr>
        <w:pStyle w:val="NoSpacing"/>
      </w:pPr>
    </w:p>
    <w:p w14:paraId="790A8528" w14:textId="77777777" w:rsidR="00330E37" w:rsidRDefault="00330E37" w:rsidP="00CE42A5">
      <w:pPr>
        <w:pStyle w:val="NoSpacing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EB2787" wp14:editId="31582895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640070" cy="139319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0070" cy="13931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D8AF86" w14:textId="77777777" w:rsidR="00E234E2" w:rsidRDefault="00E234E2">
                            <w:proofErr w:type="gramStart"/>
                            <w:r>
                              <w:t>n</w:t>
                            </w:r>
                            <w:proofErr w:type="gramEnd"/>
                            <w:r>
                              <w:t>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>n=3</w:t>
                            </w:r>
                            <w:r>
                              <w:tab/>
                              <w:t>n=4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F0DDB">
                              <w:rPr>
                                <w:position w:val="-6"/>
                              </w:rPr>
                              <w:object w:dxaOrig="300" w:dyaOrig="240" w14:anchorId="47563CD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5.25pt;height:11.85pt" o:ole="">
                                  <v:imagedata r:id="rId7" o:title=""/>
                                </v:shape>
                                <o:OLEObject Type="Embed" ProgID="Equation.DSMT4" ShapeID="_x0000_i1026" DrawAspect="Content" ObjectID="_1378152225" r:id="rId8"/>
                              </w:object>
                            </w:r>
                            <w:r>
                              <w:tab/>
                              <w:t>n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>n=3</w:t>
                            </w:r>
                            <w:r>
                              <w:tab/>
                              <w:t>n=4</w:t>
                            </w:r>
                          </w:p>
                          <w:p w14:paraId="6ED260C6" w14:textId="77777777" w:rsidR="00E234E2" w:rsidRDefault="00E234E2"/>
                          <w:p w14:paraId="17D77582" w14:textId="77777777" w:rsidR="00E234E2" w:rsidRDefault="00E234E2">
                            <w:r>
                              <w:t xml:space="preserve"> 5             11          17          23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proofErr w:type="spellStart"/>
                            <w:r>
                              <w:t>a+b</w:t>
                            </w:r>
                            <w:proofErr w:type="spellEnd"/>
                            <w:r>
                              <w:t xml:space="preserve">        2a+b    3a+b        4a+b</w:t>
                            </w:r>
                          </w:p>
                          <w:p w14:paraId="3FC3AD28" w14:textId="77777777" w:rsidR="00E234E2" w:rsidRDefault="00E234E2">
                            <w:r>
                              <w:t xml:space="preserve">         6</w:t>
                            </w:r>
                            <w:r>
                              <w:tab/>
                              <w:t xml:space="preserve">          6             6                                                    a               </w:t>
                            </w:r>
                            <w:proofErr w:type="spellStart"/>
                            <w:r>
                              <w:t>a</w:t>
                            </w:r>
                            <w:proofErr w:type="spellEnd"/>
                            <w:r>
                              <w:t xml:space="preserve">              </w:t>
                            </w:r>
                            <w:proofErr w:type="spellStart"/>
                            <w:r>
                              <w:t>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444.1pt;height:110.55pt;z-index:251659264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" filled="f" stroked="f">
                <v:textbox style="mso-fit-shape-to-text:t">
                  <w:txbxContent>
                    <w:p w:rsidR="00E234E2" w:rsidRDefault="00E234E2">
                      <w:r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>n=3</w:t>
                      </w:r>
                      <w:r>
                        <w:tab/>
                        <w:t>n=4</w:t>
                      </w:r>
                      <w:r>
                        <w:tab/>
                      </w:r>
                      <w:r>
                        <w:tab/>
                      </w:r>
                      <w:r w:rsidRPr="00BF0DDB">
                        <w:rPr>
                          <w:position w:val="-6"/>
                        </w:rPr>
                        <w:object w:dxaOrig="300" w:dyaOrig="240">
                          <v:shape id="_x0000_i1025" type="#_x0000_t75" style="width:15pt;height:12pt" o:ole="">
                            <v:imagedata r:id="rId9" o:title=""/>
                          </v:shape>
                          <o:OLEObject Type="Embed" ProgID="Equation.DSMT4" ShapeID="_x0000_i1025" DrawAspect="Content" ObjectID="_1387010921" r:id="rId10"/>
                        </w:object>
                      </w:r>
                      <w:r>
                        <w:tab/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>n=3</w:t>
                      </w:r>
                      <w:r>
                        <w:tab/>
                        <w:t>n=4</w:t>
                      </w:r>
                    </w:p>
                    <w:p w:rsidR="00E234E2" w:rsidRDefault="00E234E2"/>
                    <w:p w:rsidR="00E234E2" w:rsidRDefault="00E234E2">
                      <w:r>
                        <w:t xml:space="preserve"> 5             11          17          23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proofErr w:type="spellStart"/>
                      <w:r>
                        <w:t>a+b</w:t>
                      </w:r>
                      <w:proofErr w:type="spellEnd"/>
                      <w:r>
                        <w:t xml:space="preserve">        2a+b    3a+b        4a+b</w:t>
                      </w:r>
                    </w:p>
                    <w:p w:rsidR="00E234E2" w:rsidRDefault="00E234E2">
                      <w:r>
                        <w:t xml:space="preserve">         6</w:t>
                      </w:r>
                      <w:r>
                        <w:tab/>
                        <w:t xml:space="preserve">          6             6                                                    a               </w:t>
                      </w:r>
                      <w:proofErr w:type="spellStart"/>
                      <w:r>
                        <w:t>a</w:t>
                      </w:r>
                      <w:proofErr w:type="spellEnd"/>
                      <w:r>
                        <w:t xml:space="preserve">              </w:t>
                      </w:r>
                      <w:proofErr w:type="spellStart"/>
                      <w:r>
                        <w:t>a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23A35295" w14:textId="77777777" w:rsidR="00330E37" w:rsidRDefault="00BF0DDB" w:rsidP="00CE42A5">
      <w:pPr>
        <w:pStyle w:val="NoSpacing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E199AFF" wp14:editId="575BEB52">
                <wp:simplePos x="0" y="0"/>
                <wp:positionH relativeFrom="column">
                  <wp:posOffset>234669</wp:posOffset>
                </wp:positionH>
                <wp:positionV relativeFrom="paragraph">
                  <wp:posOffset>102488</wp:posOffset>
                </wp:positionV>
                <wp:extent cx="0" cy="412115"/>
                <wp:effectExtent l="95250" t="0" r="57150" b="6413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21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6" o:spid="_x0000_s1026" type="#_x0000_t32" style="position:absolute;margin-left:18.5pt;margin-top:8.05pt;width:0;height:32.4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C5F9BF3" wp14:editId="7AEEC072">
                <wp:simplePos x="0" y="0"/>
                <wp:positionH relativeFrom="column">
                  <wp:posOffset>695915</wp:posOffset>
                </wp:positionH>
                <wp:positionV relativeFrom="paragraph">
                  <wp:posOffset>102488</wp:posOffset>
                </wp:positionV>
                <wp:extent cx="16184" cy="412115"/>
                <wp:effectExtent l="76200" t="0" r="98425" b="6413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84" cy="4121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5" o:spid="_x0000_s1026" type="#_x0000_t32" style="position:absolute;margin-left:54.8pt;margin-top:8.05pt;width:1.25pt;height:32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459C954" wp14:editId="738D755A">
                <wp:simplePos x="0" y="0"/>
                <wp:positionH relativeFrom="column">
                  <wp:posOffset>1157161</wp:posOffset>
                </wp:positionH>
                <wp:positionV relativeFrom="paragraph">
                  <wp:posOffset>102488</wp:posOffset>
                </wp:positionV>
                <wp:extent cx="0" cy="412115"/>
                <wp:effectExtent l="95250" t="0" r="57150" b="6413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21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4" o:spid="_x0000_s1026" type="#_x0000_t32" style="position:absolute;margin-left:91.1pt;margin-top:8.05pt;width:0;height:32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DBF5BC" wp14:editId="556EE079">
                <wp:simplePos x="0" y="0"/>
                <wp:positionH relativeFrom="column">
                  <wp:posOffset>1618407</wp:posOffset>
                </wp:positionH>
                <wp:positionV relativeFrom="paragraph">
                  <wp:posOffset>102488</wp:posOffset>
                </wp:positionV>
                <wp:extent cx="8092" cy="412570"/>
                <wp:effectExtent l="76200" t="0" r="106680" b="64135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4125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3" o:spid="_x0000_s1026" type="#_x0000_t32" style="position:absolute;margin-left:127.45pt;margin-top:8.05pt;width:.65pt;height:32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A65E1F" wp14:editId="1E758EC6">
                <wp:simplePos x="0" y="0"/>
                <wp:positionH relativeFrom="column">
                  <wp:posOffset>2969777</wp:posOffset>
                </wp:positionH>
                <wp:positionV relativeFrom="paragraph">
                  <wp:posOffset>142948</wp:posOffset>
                </wp:positionV>
                <wp:extent cx="8092" cy="372110"/>
                <wp:effectExtent l="76200" t="0" r="87630" b="4699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721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2" o:spid="_x0000_s1026" type="#_x0000_t32" style="position:absolute;margin-left:233.85pt;margin-top:11.25pt;width:.65pt;height:29.3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EF30EA9" wp14:editId="6D861CDE">
                <wp:simplePos x="0" y="0"/>
                <wp:positionH relativeFrom="column">
                  <wp:posOffset>3431023</wp:posOffset>
                </wp:positionH>
                <wp:positionV relativeFrom="paragraph">
                  <wp:posOffset>142948</wp:posOffset>
                </wp:positionV>
                <wp:extent cx="0" cy="372110"/>
                <wp:effectExtent l="95250" t="0" r="95250" b="6604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21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1" o:spid="_x0000_s1026" type="#_x0000_t32" style="position:absolute;margin-left:270.15pt;margin-top:11.25pt;width:0;height:29.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0E68AF" wp14:editId="3CD2DB1D">
                <wp:simplePos x="0" y="0"/>
                <wp:positionH relativeFrom="column">
                  <wp:posOffset>3892269</wp:posOffset>
                </wp:positionH>
                <wp:positionV relativeFrom="paragraph">
                  <wp:posOffset>142948</wp:posOffset>
                </wp:positionV>
                <wp:extent cx="0" cy="372110"/>
                <wp:effectExtent l="95250" t="0" r="95250" b="6604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21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" o:spid="_x0000_s1026" type="#_x0000_t32" style="position:absolute;margin-left:306.5pt;margin-top:11.25pt;width:0;height:29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02CC3B4" wp14:editId="505C6D89">
                <wp:simplePos x="0" y="0"/>
                <wp:positionH relativeFrom="column">
                  <wp:posOffset>4369699</wp:posOffset>
                </wp:positionH>
                <wp:positionV relativeFrom="paragraph">
                  <wp:posOffset>142948</wp:posOffset>
                </wp:positionV>
                <wp:extent cx="0" cy="372110"/>
                <wp:effectExtent l="95250" t="0" r="95250" b="6604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21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" o:spid="_x0000_s1026" type="#_x0000_t32" style="position:absolute;margin-left:344.05pt;margin-top:11.25pt;width:0;height:29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" strokecolor="black [3040]">
                <v:stroke endarrow="open"/>
              </v:shape>
            </w:pict>
          </mc:Fallback>
        </mc:AlternateContent>
      </w:r>
    </w:p>
    <w:p w14:paraId="4BA3EC21" w14:textId="77777777" w:rsidR="00330E37" w:rsidRDefault="00330E37" w:rsidP="00CE42A5">
      <w:pPr>
        <w:pStyle w:val="NoSpacing"/>
      </w:pPr>
    </w:p>
    <w:p w14:paraId="6AA68B32" w14:textId="77777777" w:rsidR="00330E37" w:rsidRDefault="00330E37" w:rsidP="00CE42A5">
      <w:pPr>
        <w:pStyle w:val="NoSpacing"/>
      </w:pPr>
    </w:p>
    <w:p w14:paraId="1236FBDF" w14:textId="77777777" w:rsidR="00330E37" w:rsidRDefault="004850F0" w:rsidP="00CE42A5">
      <w:pPr>
        <w:pStyle w:val="NoSpacing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4E313DD" wp14:editId="167DC726">
                <wp:simplePos x="0" y="0"/>
                <wp:positionH relativeFrom="column">
                  <wp:posOffset>86360</wp:posOffset>
                </wp:positionH>
                <wp:positionV relativeFrom="paragraph">
                  <wp:posOffset>91440</wp:posOffset>
                </wp:positionV>
                <wp:extent cx="685800" cy="323215"/>
                <wp:effectExtent l="0" t="0" r="0" b="635"/>
                <wp:wrapNone/>
                <wp:docPr id="2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2354EB" w14:textId="77777777" w:rsidR="00E234E2" w:rsidRDefault="00E234E2" w:rsidP="004850F0">
                            <w:r>
                              <w:object w:dxaOrig="1458" w:dyaOrig="891" w14:anchorId="5267E5A2">
                                <v:shape id="_x0000_i1028" type="#_x0000_t75" style="width:38.95pt;height:15.25pt" o:ole="">
                                  <v:imagedata r:id="rId11" o:title=""/>
                                </v:shape>
                                <o:OLEObject Type="Embed" ProgID="FXDraw3.Document" ShapeID="_x0000_i1028" DrawAspect="Content" ObjectID="_1378152226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6.8pt;margin-top:7.2pt;width:106.4pt;height:25.45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" filled="f" stroked="f">
                <v:textbox>
                  <w:txbxContent>
                    <w:p w:rsidR="00E234E2" w:rsidRDefault="00E234E2" w:rsidP="004850F0">
                      <w:r>
                        <w:object w:dxaOrig="1458" w:dyaOrig="891">
                          <v:shape id="_x0000_i1026" type="#_x0000_t75" style="width:38.85pt;height:15.3pt" o:ole="">
                            <v:imagedata r:id="rId13" o:title=""/>
                          </v:shape>
                          <o:OLEObject Type="Embed" ProgID="FXDraw3.Document" ShapeID="_x0000_i1026" DrawAspect="Content" ObjectID="_1387010922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24DC9AE" wp14:editId="2D3EFFFD">
                <wp:simplePos x="0" y="0"/>
                <wp:positionH relativeFrom="column">
                  <wp:posOffset>1099185</wp:posOffset>
                </wp:positionH>
                <wp:positionV relativeFrom="paragraph">
                  <wp:posOffset>97155</wp:posOffset>
                </wp:positionV>
                <wp:extent cx="685800" cy="323215"/>
                <wp:effectExtent l="0" t="0" r="0" b="635"/>
                <wp:wrapNone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EB921B" w14:textId="77777777" w:rsidR="00E234E2" w:rsidRDefault="00E234E2" w:rsidP="004850F0">
                            <w:r>
                              <w:object w:dxaOrig="1458" w:dyaOrig="891" w14:anchorId="76E14B2B">
                                <v:shape id="_x0000_i1030" type="#_x0000_t75" style="width:38.95pt;height:15.25pt" o:ole="">
                                  <v:imagedata r:id="rId15" o:title=""/>
                                </v:shape>
                                <o:OLEObject Type="Embed" ProgID="FXDraw3.Document" ShapeID="_x0000_i1030" DrawAspect="Content" ObjectID="_1378152227" r:id="rId1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86.55pt;margin-top:7.65pt;width:106.4pt;height:25.45pt;z-index:251715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gynCwIAAPk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" filled="f" stroked="f">
                <v:textbox>
                  <w:txbxContent>
                    <w:p w:rsidR="00E234E2" w:rsidRDefault="00E234E2" w:rsidP="004850F0">
                      <w:r>
                        <w:object w:dxaOrig="1458" w:dyaOrig="891">
                          <v:shape id="_x0000_i1027" type="#_x0000_t75" style="width:38.85pt;height:15.3pt" o:ole="">
                            <v:imagedata r:id="rId13" o:title=""/>
                          </v:shape>
                          <o:OLEObject Type="Embed" ProgID="FXDraw3.Document" ShapeID="_x0000_i1027" DrawAspect="Content" ObjectID="_1387010923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4EF566A" wp14:editId="4CD3019D">
                <wp:simplePos x="0" y="0"/>
                <wp:positionH relativeFrom="column">
                  <wp:posOffset>590550</wp:posOffset>
                </wp:positionH>
                <wp:positionV relativeFrom="paragraph">
                  <wp:posOffset>89535</wp:posOffset>
                </wp:positionV>
                <wp:extent cx="685800" cy="323215"/>
                <wp:effectExtent l="0" t="0" r="0" b="635"/>
                <wp:wrapNone/>
                <wp:docPr id="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73EB92" w14:textId="77777777" w:rsidR="00E234E2" w:rsidRDefault="00E234E2" w:rsidP="004850F0">
                            <w:r>
                              <w:object w:dxaOrig="1458" w:dyaOrig="891" w14:anchorId="3C0DB039">
                                <v:shape id="_x0000_i1032" type="#_x0000_t75" style="width:38.95pt;height:15.25pt" o:ole="">
                                  <v:imagedata r:id="rId18" o:title=""/>
                                </v:shape>
                                <o:OLEObject Type="Embed" ProgID="FXDraw3.Document" ShapeID="_x0000_i1032" DrawAspect="Content" ObjectID="_1378152228" r:id="rId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46.5pt;margin-top:7.05pt;width:106.4pt;height:25.45pt;z-index:251717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" filled="f" stroked="f">
                <v:textbox>
                  <w:txbxContent>
                    <w:p w:rsidR="00E234E2" w:rsidRDefault="00E234E2" w:rsidP="004850F0">
                      <w:r>
                        <w:object w:dxaOrig="1458" w:dyaOrig="891">
                          <v:shape id="_x0000_i1028" type="#_x0000_t75" style="width:38.85pt;height:15.3pt" o:ole="">
                            <v:imagedata r:id="rId13" o:title=""/>
                          </v:shape>
                          <o:OLEObject Type="Embed" ProgID="FXDraw3.Document" ShapeID="_x0000_i1028" DrawAspect="Content" ObjectID="_1387010924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5F1CD75" wp14:editId="3863F126">
                <wp:simplePos x="0" y="0"/>
                <wp:positionH relativeFrom="column">
                  <wp:posOffset>2950210</wp:posOffset>
                </wp:positionH>
                <wp:positionV relativeFrom="paragraph">
                  <wp:posOffset>144145</wp:posOffset>
                </wp:positionV>
                <wp:extent cx="685800" cy="323215"/>
                <wp:effectExtent l="0" t="0" r="0" b="635"/>
                <wp:wrapNone/>
                <wp:docPr id="2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999F80" w14:textId="77777777" w:rsidR="00E234E2" w:rsidRDefault="00E234E2" w:rsidP="004850F0">
                            <w:r>
                              <w:object w:dxaOrig="1458" w:dyaOrig="891" w14:anchorId="742E616E">
                                <v:shape id="_x0000_i1034" type="#_x0000_t75" style="width:38.95pt;height:15.25pt" o:ole="">
                                  <v:imagedata r:id="rId21" o:title=""/>
                                </v:shape>
                                <o:OLEObject Type="Embed" ProgID="FXDraw3.Document" ShapeID="_x0000_i1034" DrawAspect="Content" ObjectID="_1378152229" r:id="rId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232.3pt;margin-top:11.35pt;width:106.4pt;height:25.45pt;z-index:251719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" filled="f" stroked="f">
                <v:textbox>
                  <w:txbxContent>
                    <w:p w:rsidR="00E234E2" w:rsidRDefault="00E234E2" w:rsidP="004850F0">
                      <w:r>
                        <w:object w:dxaOrig="1458" w:dyaOrig="891">
                          <v:shape id="_x0000_i1029" type="#_x0000_t75" style="width:38.85pt;height:15.3pt" o:ole="">
                            <v:imagedata r:id="rId13" o:title=""/>
                          </v:shape>
                          <o:OLEObject Type="Embed" ProgID="FXDraw3.Document" ShapeID="_x0000_i1029" DrawAspect="Content" ObjectID="_1387010925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D270B01" wp14:editId="0DDE1B27">
                <wp:simplePos x="0" y="0"/>
                <wp:positionH relativeFrom="column">
                  <wp:posOffset>3377565</wp:posOffset>
                </wp:positionH>
                <wp:positionV relativeFrom="paragraph">
                  <wp:posOffset>101600</wp:posOffset>
                </wp:positionV>
                <wp:extent cx="685800" cy="323215"/>
                <wp:effectExtent l="0" t="0" r="0" b="635"/>
                <wp:wrapNone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C6576" w14:textId="77777777" w:rsidR="00E234E2" w:rsidRDefault="00E234E2" w:rsidP="004850F0">
                            <w:r>
                              <w:object w:dxaOrig="1458" w:dyaOrig="891" w14:anchorId="325CBA4A">
                                <v:shape id="_x0000_i1036" type="#_x0000_t75" style="width:38.95pt;height:15.25pt" o:ole="">
                                  <v:imagedata r:id="rId24" o:title=""/>
                                </v:shape>
                                <o:OLEObject Type="Embed" ProgID="FXDraw3.Document" ShapeID="_x0000_i1036" DrawAspect="Content" ObjectID="_1378152230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265.95pt;margin-top:8pt;width:106.4pt;height:25.45pt;z-index:251721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" filled="f" stroked="f">
                <v:textbox>
                  <w:txbxContent>
                    <w:p w:rsidR="00E234E2" w:rsidRDefault="00E234E2" w:rsidP="004850F0">
                      <w:r>
                        <w:object w:dxaOrig="1458" w:dyaOrig="891">
                          <v:shape id="_x0000_i1030" type="#_x0000_t75" style="width:38.85pt;height:15.3pt" o:ole="">
                            <v:imagedata r:id="rId13" o:title=""/>
                          </v:shape>
                          <o:OLEObject Type="Embed" ProgID="FXDraw3.Document" ShapeID="_x0000_i1030" DrawAspect="Content" ObjectID="_1387010926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CC46F54" wp14:editId="36EF99EC">
                <wp:simplePos x="0" y="0"/>
                <wp:positionH relativeFrom="column">
                  <wp:posOffset>3895725</wp:posOffset>
                </wp:positionH>
                <wp:positionV relativeFrom="paragraph">
                  <wp:posOffset>100330</wp:posOffset>
                </wp:positionV>
                <wp:extent cx="685800" cy="323215"/>
                <wp:effectExtent l="0" t="0" r="0" b="635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689CF2" w14:textId="77777777" w:rsidR="00E234E2" w:rsidRDefault="00E234E2" w:rsidP="004850F0">
                            <w:r>
                              <w:object w:dxaOrig="1458" w:dyaOrig="891" w14:anchorId="2A637024">
                                <v:shape id="_x0000_i1038" type="#_x0000_t75" style="width:38.95pt;height:15.25pt" o:ole="">
                                  <v:imagedata r:id="rId27" o:title=""/>
                                </v:shape>
                                <o:OLEObject Type="Embed" ProgID="FXDraw3.Document" ShapeID="_x0000_i1038" DrawAspect="Content" ObjectID="_1378152231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306.75pt;margin-top:7.9pt;width:106.4pt;height:25.45pt;z-index:251723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" filled="f" stroked="f">
                <v:textbox>
                  <w:txbxContent>
                    <w:p w:rsidR="00E234E2" w:rsidRDefault="00E234E2" w:rsidP="004850F0">
                      <w:r>
                        <w:object w:dxaOrig="1458" w:dyaOrig="891">
                          <v:shape id="_x0000_i1031" type="#_x0000_t75" style="width:38.85pt;height:15.3pt" o:ole="">
                            <v:imagedata r:id="rId13" o:title=""/>
                          </v:shape>
                          <o:OLEObject Type="Embed" ProgID="FXDraw3.Document" ShapeID="_x0000_i1031" DrawAspect="Content" ObjectID="_1387010927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2695368" w14:textId="77777777" w:rsidR="00330E37" w:rsidRDefault="00330E37" w:rsidP="00CE42A5">
      <w:pPr>
        <w:pStyle w:val="NoSpacing"/>
      </w:pPr>
    </w:p>
    <w:p w14:paraId="7DB19BDD" w14:textId="77777777" w:rsidR="00330E37" w:rsidRDefault="00330E37" w:rsidP="00CE42A5">
      <w:pPr>
        <w:pStyle w:val="NoSpacing"/>
      </w:pPr>
    </w:p>
    <w:p w14:paraId="21B55A62" w14:textId="77777777" w:rsidR="00330E37" w:rsidRDefault="00330E37" w:rsidP="00CE42A5">
      <w:pPr>
        <w:pStyle w:val="NoSpacing"/>
      </w:pPr>
    </w:p>
    <w:p w14:paraId="4559270F" w14:textId="77777777" w:rsidR="00330E37" w:rsidRDefault="00330E37" w:rsidP="00CE42A5">
      <w:pPr>
        <w:pStyle w:val="NoSpacing"/>
      </w:pPr>
    </w:p>
    <w:p w14:paraId="083C52E7" w14:textId="77777777" w:rsidR="00330E37" w:rsidRDefault="00A274CA" w:rsidP="00CE42A5">
      <w:pPr>
        <w:pStyle w:val="NoSpacing"/>
        <w:rPr>
          <w:b/>
        </w:rPr>
      </w:pPr>
      <w:r>
        <w:t xml:space="preserve">As there is a </w:t>
      </w:r>
      <w:r w:rsidRPr="00A274CA">
        <w:rPr>
          <w:b/>
        </w:rPr>
        <w:t>constant difference</w:t>
      </w:r>
      <w:r>
        <w:t xml:space="preserve"> between the terms of this sequence, the terms represent a </w:t>
      </w:r>
      <w:r w:rsidRPr="00230142">
        <w:rPr>
          <w:b/>
        </w:rPr>
        <w:t>linear</w:t>
      </w:r>
      <w:r>
        <w:t xml:space="preserve"> function, hence the formula is </w:t>
      </w:r>
      <w:r w:rsidRPr="00A274CA">
        <w:rPr>
          <w:b/>
        </w:rPr>
        <w:t xml:space="preserve">y = </w:t>
      </w:r>
      <w:proofErr w:type="spellStart"/>
      <w:r w:rsidRPr="00A274CA">
        <w:rPr>
          <w:b/>
        </w:rPr>
        <w:t>ax</w:t>
      </w:r>
      <w:proofErr w:type="spellEnd"/>
      <w:r w:rsidRPr="00A274CA">
        <w:rPr>
          <w:b/>
        </w:rPr>
        <w:t xml:space="preserve"> + b</w:t>
      </w:r>
    </w:p>
    <w:p w14:paraId="0D452357" w14:textId="77777777" w:rsidR="00A274CA" w:rsidRDefault="00A274CA" w:rsidP="00CE42A5">
      <w:pPr>
        <w:pStyle w:val="NoSpacing"/>
        <w:rPr>
          <w:b/>
        </w:rPr>
      </w:pPr>
    </w:p>
    <w:p w14:paraId="306975A8" w14:textId="77777777" w:rsidR="00A274CA" w:rsidRPr="00A274CA" w:rsidRDefault="00A274CA" w:rsidP="00CE42A5">
      <w:pPr>
        <w:pStyle w:val="NoSpacing"/>
      </w:pPr>
      <w:r w:rsidRPr="00A274CA">
        <w:t xml:space="preserve">Hence, for the table of value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A274CA" w14:paraId="380D318A" w14:textId="77777777" w:rsidTr="00A274CA">
        <w:trPr>
          <w:trHeight w:val="20"/>
        </w:trPr>
        <w:tc>
          <w:tcPr>
            <w:tcW w:w="737" w:type="dxa"/>
          </w:tcPr>
          <w:p w14:paraId="58D37895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x</w:t>
            </w:r>
          </w:p>
        </w:tc>
        <w:tc>
          <w:tcPr>
            <w:tcW w:w="737" w:type="dxa"/>
          </w:tcPr>
          <w:p w14:paraId="43C5E211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1</w:t>
            </w:r>
          </w:p>
        </w:tc>
        <w:tc>
          <w:tcPr>
            <w:tcW w:w="737" w:type="dxa"/>
          </w:tcPr>
          <w:p w14:paraId="197E7C45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2</w:t>
            </w:r>
          </w:p>
        </w:tc>
        <w:tc>
          <w:tcPr>
            <w:tcW w:w="737" w:type="dxa"/>
          </w:tcPr>
          <w:p w14:paraId="24723198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3</w:t>
            </w:r>
          </w:p>
        </w:tc>
        <w:tc>
          <w:tcPr>
            <w:tcW w:w="737" w:type="dxa"/>
          </w:tcPr>
          <w:p w14:paraId="4BE5557B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4</w:t>
            </w:r>
          </w:p>
        </w:tc>
      </w:tr>
      <w:tr w:rsidR="00A274CA" w14:paraId="232346EF" w14:textId="77777777" w:rsidTr="00A274CA">
        <w:trPr>
          <w:trHeight w:val="20"/>
        </w:trPr>
        <w:tc>
          <w:tcPr>
            <w:tcW w:w="737" w:type="dxa"/>
          </w:tcPr>
          <w:p w14:paraId="6D325D83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y</w:t>
            </w:r>
          </w:p>
        </w:tc>
        <w:tc>
          <w:tcPr>
            <w:tcW w:w="737" w:type="dxa"/>
          </w:tcPr>
          <w:p w14:paraId="403A5763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5</w:t>
            </w:r>
          </w:p>
        </w:tc>
        <w:tc>
          <w:tcPr>
            <w:tcW w:w="737" w:type="dxa"/>
          </w:tcPr>
          <w:p w14:paraId="193740EB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11</w:t>
            </w:r>
          </w:p>
        </w:tc>
        <w:tc>
          <w:tcPr>
            <w:tcW w:w="737" w:type="dxa"/>
          </w:tcPr>
          <w:p w14:paraId="77C22393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17</w:t>
            </w:r>
          </w:p>
        </w:tc>
        <w:tc>
          <w:tcPr>
            <w:tcW w:w="737" w:type="dxa"/>
          </w:tcPr>
          <w:p w14:paraId="6DDBC50C" w14:textId="77777777" w:rsidR="00A274CA" w:rsidRDefault="00A274CA" w:rsidP="00A274CA">
            <w:pPr>
              <w:pStyle w:val="NoSpacing"/>
              <w:ind w:left="-170" w:right="-170"/>
              <w:jc w:val="center"/>
            </w:pPr>
            <w:r>
              <w:t>23</w:t>
            </w:r>
          </w:p>
        </w:tc>
      </w:tr>
    </w:tbl>
    <w:p w14:paraId="1B65161E" w14:textId="77777777" w:rsidR="00A274CA" w:rsidRDefault="00A274CA" w:rsidP="00A274CA">
      <w:pPr>
        <w:pStyle w:val="NoSpacing"/>
        <w:ind w:left="-170" w:right="-170"/>
      </w:pPr>
    </w:p>
    <w:p w14:paraId="100E47D4" w14:textId="77777777" w:rsidR="00A274CA" w:rsidRDefault="00A274CA" w:rsidP="00A274CA">
      <w:pPr>
        <w:pStyle w:val="NoSpacing"/>
        <w:ind w:left="-170" w:right="-170"/>
      </w:pPr>
      <w:r>
        <w:t>Comparison of the numerical difference table with the algebraic difference table allows values to be assigned:</w:t>
      </w:r>
    </w:p>
    <w:p w14:paraId="0EE65C12" w14:textId="77777777" w:rsidR="00A274CA" w:rsidRDefault="00A274CA" w:rsidP="00A274CA">
      <w:pPr>
        <w:pStyle w:val="NoSpacing"/>
        <w:ind w:left="-170" w:right="-170"/>
      </w:pPr>
      <w:r>
        <w:tab/>
      </w:r>
      <w:r>
        <w:tab/>
      </w:r>
      <w:proofErr w:type="gramStart"/>
      <w:r>
        <w:t>a</w:t>
      </w:r>
      <w:proofErr w:type="gramEnd"/>
      <w:r>
        <w:t xml:space="preserve"> = 6 and since a + b = 5, then  b = -1</w:t>
      </w:r>
    </w:p>
    <w:p w14:paraId="3666E007" w14:textId="77777777" w:rsidR="00A274CA" w:rsidRDefault="00A274CA" w:rsidP="00A274CA">
      <w:pPr>
        <w:pStyle w:val="NoSpacing"/>
        <w:ind w:left="-170" w:right="-170"/>
      </w:pPr>
      <w:r>
        <w:t>Hence the equation is y = 6x – 1</w:t>
      </w:r>
    </w:p>
    <w:p w14:paraId="23AD3CF1" w14:textId="77777777" w:rsidR="00A274CA" w:rsidRDefault="00A274CA" w:rsidP="00A274CA">
      <w:pPr>
        <w:pStyle w:val="NoSpacing"/>
        <w:ind w:left="-170" w:right="-170"/>
      </w:pPr>
    </w:p>
    <w:p w14:paraId="4807BF91" w14:textId="77777777" w:rsidR="00F90AA7" w:rsidRDefault="00F96AA4" w:rsidP="00A274CA">
      <w:pPr>
        <w:pStyle w:val="NoSpacing"/>
        <w:ind w:left="-170" w:right="-170"/>
      </w:pPr>
      <w:r>
        <w:t>Using the method above, find the equation for each of the following tables of values:</w:t>
      </w:r>
    </w:p>
    <w:p w14:paraId="6C4D0B98" w14:textId="77777777" w:rsidR="00F96AA4" w:rsidRDefault="00F96AA4" w:rsidP="00A274CA">
      <w:pPr>
        <w:pStyle w:val="NoSpacing"/>
        <w:ind w:left="-170" w:right="-170"/>
      </w:pPr>
      <w:r>
        <w:t>1</w:t>
      </w:r>
    </w:p>
    <w:tbl>
      <w:tblPr>
        <w:tblStyle w:val="TableGrid"/>
        <w:tblpPr w:leftFromText="180" w:rightFromText="180" w:vertAnchor="text" w:horzAnchor="page" w:tblpX="1791" w:tblpY="112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96AA4" w14:paraId="77014C44" w14:textId="77777777" w:rsidTr="00F96AA4">
        <w:tc>
          <w:tcPr>
            <w:tcW w:w="964" w:type="dxa"/>
          </w:tcPr>
          <w:p w14:paraId="62C2B1F7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6232325C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3AC2E743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622EC822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37C0B58A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F96AA4" w14:paraId="3CFA01E1" w14:textId="77777777" w:rsidTr="00F96AA4">
        <w:tc>
          <w:tcPr>
            <w:tcW w:w="964" w:type="dxa"/>
          </w:tcPr>
          <w:p w14:paraId="07D7C471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7B97E0B7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10</w:t>
            </w:r>
          </w:p>
        </w:tc>
        <w:tc>
          <w:tcPr>
            <w:tcW w:w="964" w:type="dxa"/>
          </w:tcPr>
          <w:p w14:paraId="0C94B921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13</w:t>
            </w:r>
          </w:p>
        </w:tc>
        <w:tc>
          <w:tcPr>
            <w:tcW w:w="964" w:type="dxa"/>
          </w:tcPr>
          <w:p w14:paraId="408EE926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16</w:t>
            </w:r>
          </w:p>
        </w:tc>
        <w:tc>
          <w:tcPr>
            <w:tcW w:w="964" w:type="dxa"/>
          </w:tcPr>
          <w:p w14:paraId="45933F8E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19</w:t>
            </w:r>
          </w:p>
        </w:tc>
      </w:tr>
    </w:tbl>
    <w:p w14:paraId="5E26DFAA" w14:textId="77777777" w:rsidR="00F96AA4" w:rsidRDefault="00F96AA4" w:rsidP="00A274CA">
      <w:pPr>
        <w:pStyle w:val="NoSpacing"/>
        <w:ind w:left="-170" w:right="-170"/>
      </w:pPr>
    </w:p>
    <w:p w14:paraId="145F6F2D" w14:textId="77777777" w:rsidR="00F96AA4" w:rsidRDefault="00F96AA4" w:rsidP="00A274CA">
      <w:pPr>
        <w:pStyle w:val="NoSpacing"/>
        <w:ind w:left="-170" w:right="-170"/>
      </w:pPr>
    </w:p>
    <w:p w14:paraId="2C38D2D6" w14:textId="77777777" w:rsidR="00F96AA4" w:rsidRDefault="00F96AA4" w:rsidP="00A274CA">
      <w:pPr>
        <w:pStyle w:val="NoSpacing"/>
        <w:ind w:left="-170" w:right="-17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2 </w:t>
      </w:r>
    </w:p>
    <w:tbl>
      <w:tblPr>
        <w:tblStyle w:val="TableGrid"/>
        <w:tblpPr w:leftFromText="180" w:rightFromText="180" w:vertAnchor="text" w:horzAnchor="page" w:tblpX="1816" w:tblpY="180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96AA4" w14:paraId="595777A0" w14:textId="77777777" w:rsidTr="00F96AA4">
        <w:tc>
          <w:tcPr>
            <w:tcW w:w="964" w:type="dxa"/>
          </w:tcPr>
          <w:p w14:paraId="1AFD2C25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7D933718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13B581A4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353B360A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3B94DFB8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F96AA4" w14:paraId="3D2A9B7E" w14:textId="77777777" w:rsidTr="00F96AA4">
        <w:tc>
          <w:tcPr>
            <w:tcW w:w="964" w:type="dxa"/>
          </w:tcPr>
          <w:p w14:paraId="0B95108B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70A848AF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-7</w:t>
            </w:r>
          </w:p>
        </w:tc>
        <w:tc>
          <w:tcPr>
            <w:tcW w:w="964" w:type="dxa"/>
          </w:tcPr>
          <w:p w14:paraId="02F95784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-11</w:t>
            </w:r>
          </w:p>
        </w:tc>
        <w:tc>
          <w:tcPr>
            <w:tcW w:w="964" w:type="dxa"/>
          </w:tcPr>
          <w:p w14:paraId="329F12D5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-15</w:t>
            </w:r>
          </w:p>
        </w:tc>
        <w:tc>
          <w:tcPr>
            <w:tcW w:w="964" w:type="dxa"/>
          </w:tcPr>
          <w:p w14:paraId="1BA251D8" w14:textId="77777777" w:rsidR="00F96AA4" w:rsidRDefault="002B2277" w:rsidP="00F96AA4">
            <w:pPr>
              <w:pStyle w:val="NoSpacing"/>
              <w:ind w:right="-170"/>
              <w:jc w:val="center"/>
            </w:pPr>
            <w:r>
              <w:t>-19</w:t>
            </w:r>
          </w:p>
        </w:tc>
      </w:tr>
    </w:tbl>
    <w:p w14:paraId="269C0A51" w14:textId="77777777" w:rsidR="00F96AA4" w:rsidRDefault="00F96AA4" w:rsidP="00A274CA">
      <w:pPr>
        <w:pStyle w:val="NoSpacing"/>
        <w:ind w:left="-170" w:right="-170"/>
      </w:pPr>
      <w:r>
        <w:tab/>
      </w:r>
      <w:r>
        <w:tab/>
      </w:r>
    </w:p>
    <w:p w14:paraId="4B447B39" w14:textId="77777777" w:rsidR="00F96AA4" w:rsidRDefault="00F96AA4" w:rsidP="00A274CA">
      <w:pPr>
        <w:pStyle w:val="NoSpacing"/>
        <w:ind w:left="-170" w:right="-170"/>
      </w:pPr>
    </w:p>
    <w:p w14:paraId="1D382395" w14:textId="77777777" w:rsidR="00F96AA4" w:rsidRDefault="00F96AA4" w:rsidP="00A274CA">
      <w:pPr>
        <w:pStyle w:val="NoSpacing"/>
        <w:ind w:left="-170" w:right="-170"/>
      </w:pPr>
      <w:r>
        <w:tab/>
      </w:r>
      <w:r>
        <w:tab/>
      </w:r>
      <w:r>
        <w:tab/>
      </w:r>
      <w:r>
        <w:tab/>
      </w:r>
      <w:r>
        <w:tab/>
      </w:r>
      <w:r>
        <w:tab/>
        <w:t>3</w:t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2B2277" w14:paraId="314351F9" w14:textId="77777777" w:rsidTr="002B2277">
        <w:tc>
          <w:tcPr>
            <w:tcW w:w="964" w:type="dxa"/>
          </w:tcPr>
          <w:p w14:paraId="0DB9D7DC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2D9AC666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25BA08BA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6CEDA0F5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7344CB97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2B2277" w14:paraId="01005FFD" w14:textId="77777777" w:rsidTr="002B2277">
        <w:tc>
          <w:tcPr>
            <w:tcW w:w="964" w:type="dxa"/>
          </w:tcPr>
          <w:p w14:paraId="7EAC8981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3C242814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522257D0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-4</w:t>
            </w:r>
          </w:p>
        </w:tc>
        <w:tc>
          <w:tcPr>
            <w:tcW w:w="964" w:type="dxa"/>
          </w:tcPr>
          <w:p w14:paraId="0A8FAA85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-9</w:t>
            </w:r>
          </w:p>
        </w:tc>
        <w:tc>
          <w:tcPr>
            <w:tcW w:w="964" w:type="dxa"/>
          </w:tcPr>
          <w:p w14:paraId="448D6FA2" w14:textId="77777777" w:rsidR="002B2277" w:rsidRDefault="002B2277" w:rsidP="002B2277">
            <w:pPr>
              <w:pStyle w:val="NoSpacing"/>
              <w:ind w:right="-170"/>
              <w:jc w:val="center"/>
            </w:pPr>
            <w:r>
              <w:t>-14</w:t>
            </w:r>
          </w:p>
        </w:tc>
      </w:tr>
    </w:tbl>
    <w:p w14:paraId="066F20FD" w14:textId="77777777" w:rsidR="00F96AA4" w:rsidRDefault="00F96AA4" w:rsidP="00A274CA">
      <w:pPr>
        <w:pStyle w:val="NoSpacing"/>
        <w:ind w:left="-170" w:right="-170"/>
      </w:pPr>
      <w:r>
        <w:tab/>
      </w:r>
      <w:r>
        <w:tab/>
      </w:r>
    </w:p>
    <w:p w14:paraId="7051469A" w14:textId="77777777" w:rsidR="00F96AA4" w:rsidRDefault="00F96AA4" w:rsidP="00A274CA">
      <w:pPr>
        <w:pStyle w:val="NoSpacing"/>
        <w:ind w:left="-170" w:right="-170"/>
      </w:pPr>
    </w:p>
    <w:p w14:paraId="790E6C39" w14:textId="77777777" w:rsidR="00F96AA4" w:rsidRPr="002B2277" w:rsidRDefault="006F418D" w:rsidP="00A274CA">
      <w:pPr>
        <w:pStyle w:val="NoSpacing"/>
        <w:ind w:left="-170" w:right="-170"/>
        <w:rPr>
          <w:b/>
        </w:rPr>
      </w:pPr>
      <w:r>
        <w:rPr>
          <w:b/>
        </w:rPr>
        <w:lastRenderedPageBreak/>
        <w:t>Part B</w:t>
      </w:r>
      <w:r>
        <w:rPr>
          <w:b/>
        </w:rPr>
        <w:tab/>
        <w:t>(12</w:t>
      </w:r>
      <w:r w:rsidR="002B2277" w:rsidRPr="002B2277">
        <w:rPr>
          <w:b/>
        </w:rPr>
        <w:t xml:space="preserve"> marks)</w:t>
      </w:r>
    </w:p>
    <w:p w14:paraId="395AC569" w14:textId="77777777" w:rsidR="002B2277" w:rsidRDefault="002B2277" w:rsidP="00A274CA">
      <w:pPr>
        <w:pStyle w:val="NoSpacing"/>
        <w:ind w:left="-170" w:right="-170"/>
      </w:pPr>
    </w:p>
    <w:p w14:paraId="6A542CFA" w14:textId="77777777" w:rsidR="002B2277" w:rsidRPr="002B2277" w:rsidRDefault="002B2277" w:rsidP="00A274CA">
      <w:pPr>
        <w:pStyle w:val="NoSpacing"/>
        <w:ind w:left="-170" w:right="-170"/>
        <w:rPr>
          <w:b/>
        </w:rPr>
      </w:pPr>
      <w:r w:rsidRPr="002B2277">
        <w:rPr>
          <w:b/>
        </w:rPr>
        <w:t>2</w:t>
      </w:r>
      <w:r w:rsidRPr="002B2277">
        <w:rPr>
          <w:b/>
          <w:vertAlign w:val="superscript"/>
        </w:rPr>
        <w:t>nd</w:t>
      </w:r>
      <w:r w:rsidRPr="002B2277">
        <w:rPr>
          <w:b/>
        </w:rPr>
        <w:t xml:space="preserve"> differences constant:</w:t>
      </w:r>
    </w:p>
    <w:p w14:paraId="3A4E58E0" w14:textId="77777777" w:rsidR="002B2277" w:rsidRDefault="002B2277" w:rsidP="00A274CA">
      <w:pPr>
        <w:pStyle w:val="NoSpacing"/>
        <w:ind w:left="-170" w:right="-170"/>
      </w:pPr>
    </w:p>
    <w:p w14:paraId="6AB44BFC" w14:textId="77777777" w:rsidR="00F96AA4" w:rsidRDefault="002B2277" w:rsidP="002B2277">
      <w:pPr>
        <w:pStyle w:val="NoSpacing"/>
        <w:ind w:left="-170" w:right="-170"/>
        <w:rPr>
          <w:b/>
          <w:i/>
        </w:rPr>
      </w:pPr>
      <w:r>
        <w:t>Consider the sequence 15, 35, 63, 99</w:t>
      </w:r>
      <w:proofErr w:type="gramStart"/>
      <w:r>
        <w:t>, …,</w:t>
      </w:r>
      <w:proofErr w:type="gramEnd"/>
      <w:r>
        <w:t xml:space="preserve"> nth term is </w:t>
      </w:r>
      <w:r w:rsidRPr="002B2277">
        <w:rPr>
          <w:b/>
          <w:i/>
        </w:rPr>
        <w:t>an</w:t>
      </w:r>
      <w:r w:rsidRPr="002B2277">
        <w:rPr>
          <w:b/>
          <w:i/>
          <w:vertAlign w:val="superscript"/>
        </w:rPr>
        <w:t>2</w:t>
      </w:r>
      <w:r w:rsidRPr="002B2277">
        <w:rPr>
          <w:b/>
          <w:i/>
        </w:rPr>
        <w:t xml:space="preserve"> + </w:t>
      </w:r>
      <w:proofErr w:type="spellStart"/>
      <w:r w:rsidRPr="002B2277">
        <w:rPr>
          <w:b/>
          <w:i/>
        </w:rPr>
        <w:t>bn</w:t>
      </w:r>
      <w:proofErr w:type="spellEnd"/>
      <w:r w:rsidRPr="002B2277">
        <w:rPr>
          <w:b/>
          <w:i/>
        </w:rPr>
        <w:t xml:space="preserve"> + c</w:t>
      </w:r>
    </w:p>
    <w:p w14:paraId="21D3EEBF" w14:textId="77777777" w:rsidR="00230142" w:rsidRDefault="00230142" w:rsidP="002B2277">
      <w:pPr>
        <w:pStyle w:val="NoSpacing"/>
        <w:ind w:left="-170" w:right="-170"/>
        <w:rPr>
          <w:rFonts w:eastAsiaTheme="minorEastAsia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0F0B340" wp14:editId="4D1960C9">
                <wp:simplePos x="0" y="0"/>
                <wp:positionH relativeFrom="column">
                  <wp:posOffset>3933825</wp:posOffset>
                </wp:positionH>
                <wp:positionV relativeFrom="paragraph">
                  <wp:posOffset>1173480</wp:posOffset>
                </wp:positionV>
                <wp:extent cx="685800" cy="323215"/>
                <wp:effectExtent l="0" t="0" r="0" b="63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C62C7C" w14:textId="77777777" w:rsidR="00E234E2" w:rsidRDefault="00E234E2" w:rsidP="00DD47E8">
                            <w:r>
                              <w:object w:dxaOrig="1458" w:dyaOrig="891" w14:anchorId="43D1E4F4">
                                <v:shape id="_x0000_i1040" type="#_x0000_t75" style="width:38.95pt;height:15.25pt" o:ole="">
                                  <v:imagedata r:id="rId30" o:title=""/>
                                </v:shape>
                                <o:OLEObject Type="Embed" ProgID="FXDraw3.Document" ShapeID="_x0000_i1040" DrawAspect="Content" ObjectID="_1378152232" r:id="rId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309.75pt;margin-top:92.4pt;width:106.4pt;height:25.45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32" type="#_x0000_t75" style="width:38.85pt;height:15.3pt" o:ole="">
                            <v:imagedata r:id="rId13" o:title=""/>
                          </v:shape>
                          <o:OLEObject Type="Embed" ProgID="FXDraw3.Document" ShapeID="_x0000_i1032" DrawAspect="Content" ObjectID="_1387010928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1A2E43F" wp14:editId="411B2DF0">
                <wp:simplePos x="0" y="0"/>
                <wp:positionH relativeFrom="column">
                  <wp:posOffset>3241675</wp:posOffset>
                </wp:positionH>
                <wp:positionV relativeFrom="paragraph">
                  <wp:posOffset>1174115</wp:posOffset>
                </wp:positionV>
                <wp:extent cx="685800" cy="323215"/>
                <wp:effectExtent l="0" t="0" r="0" b="635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447529" w14:textId="77777777" w:rsidR="00E234E2" w:rsidRDefault="00E234E2" w:rsidP="00DD47E8">
                            <w:r>
                              <w:object w:dxaOrig="1458" w:dyaOrig="891" w14:anchorId="6649303E">
                                <v:shape id="_x0000_i1042" type="#_x0000_t75" style="width:38.95pt;height:15.25pt" o:ole="">
                                  <v:imagedata r:id="rId33" o:title=""/>
                                </v:shape>
                                <o:OLEObject Type="Embed" ProgID="FXDraw3.Document" ShapeID="_x0000_i1042" DrawAspect="Content" ObjectID="_1378152233" r:id="rId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55.25pt;margin-top:92.45pt;width:106.4pt;height:25.45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khHCwIAAPg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33" type="#_x0000_t75" style="width:38.85pt;height:15.3pt" o:ole="">
                            <v:imagedata r:id="rId13" o:title=""/>
                          </v:shape>
                          <o:OLEObject Type="Embed" ProgID="FXDraw3.Document" ShapeID="_x0000_i1033" DrawAspect="Content" ObjectID="_1387010929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ABE1CFD" wp14:editId="7A6AF6B7">
                <wp:simplePos x="0" y="0"/>
                <wp:positionH relativeFrom="column">
                  <wp:posOffset>853794</wp:posOffset>
                </wp:positionH>
                <wp:positionV relativeFrom="paragraph">
                  <wp:posOffset>1150165</wp:posOffset>
                </wp:positionV>
                <wp:extent cx="685800" cy="323215"/>
                <wp:effectExtent l="0" t="0" r="0" b="63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DDDEB2" w14:textId="77777777" w:rsidR="00E234E2" w:rsidRDefault="00E234E2" w:rsidP="00DD47E8">
                            <w:r>
                              <w:object w:dxaOrig="1458" w:dyaOrig="891" w14:anchorId="20CC9EEE">
                                <v:shape id="_x0000_i1044" type="#_x0000_t75" style="width:38.95pt;height:15.25pt" o:ole="">
                                  <v:imagedata r:id="rId36" o:title=""/>
                                </v:shape>
                                <o:OLEObject Type="Embed" ProgID="FXDraw3.Document" ShapeID="_x0000_i1044" DrawAspect="Content" ObjectID="_1378152234" r:id="rId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67.25pt;margin-top:90.55pt;width:106.4pt;height:25.45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kgNCwIAAPg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34" type="#_x0000_t75" style="width:38.85pt;height:15.3pt" o:ole="">
                            <v:imagedata r:id="rId13" o:title=""/>
                          </v:shape>
                          <o:OLEObject Type="Embed" ProgID="FXDraw3.Document" ShapeID="_x0000_i1034" DrawAspect="Content" ObjectID="_1387010930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487BE64" wp14:editId="16A00289">
                <wp:simplePos x="0" y="0"/>
                <wp:positionH relativeFrom="column">
                  <wp:posOffset>316865</wp:posOffset>
                </wp:positionH>
                <wp:positionV relativeFrom="paragraph">
                  <wp:posOffset>1152525</wp:posOffset>
                </wp:positionV>
                <wp:extent cx="685800" cy="323215"/>
                <wp:effectExtent l="0" t="0" r="0" b="63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78AB77" w14:textId="77777777" w:rsidR="00E234E2" w:rsidRDefault="00E234E2" w:rsidP="00DD47E8">
                            <w:r>
                              <w:object w:dxaOrig="1458" w:dyaOrig="891" w14:anchorId="64F9D338">
                                <v:shape id="_x0000_i1046" type="#_x0000_t75" style="width:38.95pt;height:15.25pt" o:ole="">
                                  <v:imagedata r:id="rId39" o:title=""/>
                                </v:shape>
                                <o:OLEObject Type="Embed" ProgID="FXDraw3.Document" ShapeID="_x0000_i1046" DrawAspect="Content" ObjectID="_1378152235" r:id="rId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24.95pt;margin-top:90.75pt;width:106.4pt;height:25.4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35" type="#_x0000_t75" style="width:38.85pt;height:15.3pt" o:ole="">
                            <v:imagedata r:id="rId13" o:title=""/>
                          </v:shape>
                          <o:OLEObject Type="Embed" ProgID="FXDraw3.Document" ShapeID="_x0000_i1035" DrawAspect="Content" ObjectID="_1387010931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38DED28" wp14:editId="46CFD187">
                <wp:simplePos x="0" y="0"/>
                <wp:positionH relativeFrom="column">
                  <wp:posOffset>4019348</wp:posOffset>
                </wp:positionH>
                <wp:positionV relativeFrom="paragraph">
                  <wp:posOffset>872490</wp:posOffset>
                </wp:positionV>
                <wp:extent cx="685800" cy="323215"/>
                <wp:effectExtent l="0" t="0" r="0" b="635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7BD19A" w14:textId="77777777" w:rsidR="00E234E2" w:rsidRDefault="00E234E2" w:rsidP="00DD47E8">
                            <w:r>
                              <w:object w:dxaOrig="1458" w:dyaOrig="891" w14:anchorId="5F29057A">
                                <v:shape id="_x0000_i1048" type="#_x0000_t75" style="width:38.95pt;height:15.25pt" o:ole="">
                                  <v:imagedata r:id="rId42" o:title=""/>
                                </v:shape>
                                <o:OLEObject Type="Embed" ProgID="FXDraw3.Document" ShapeID="_x0000_i1048" DrawAspect="Content" ObjectID="_1378152236" r:id="rId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316.5pt;margin-top:68.7pt;width:106.4pt;height:25.45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36" type="#_x0000_t75" style="width:38.85pt;height:15.3pt" o:ole="">
                            <v:imagedata r:id="rId13" o:title=""/>
                          </v:shape>
                          <o:OLEObject Type="Embed" ProgID="FXDraw3.Document" ShapeID="_x0000_i1036" DrawAspect="Content" ObjectID="_1387010932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DA5F226" wp14:editId="524767EE">
                <wp:simplePos x="0" y="0"/>
                <wp:positionH relativeFrom="column">
                  <wp:posOffset>3328293</wp:posOffset>
                </wp:positionH>
                <wp:positionV relativeFrom="paragraph">
                  <wp:posOffset>830580</wp:posOffset>
                </wp:positionV>
                <wp:extent cx="685800" cy="323215"/>
                <wp:effectExtent l="0" t="0" r="0" b="635"/>
                <wp:wrapNone/>
                <wp:docPr id="2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81E4CE" w14:textId="77777777" w:rsidR="00E234E2" w:rsidRDefault="00E234E2" w:rsidP="00DD47E8">
                            <w:r>
                              <w:object w:dxaOrig="1458" w:dyaOrig="891" w14:anchorId="43C3F602">
                                <v:shape id="_x0000_i1050" type="#_x0000_t75" style="width:38.95pt;height:15.25pt" o:ole="">
                                  <v:imagedata r:id="rId45" o:title=""/>
                                </v:shape>
                                <o:OLEObject Type="Embed" ProgID="FXDraw3.Document" ShapeID="_x0000_i1050" DrawAspect="Content" ObjectID="_1378152237" r:id="rId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262.05pt;margin-top:65.4pt;width:106.4pt;height:25.45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37" type="#_x0000_t75" style="width:38.85pt;height:15.3pt" o:ole="">
                            <v:imagedata r:id="rId13" o:title=""/>
                          </v:shape>
                          <o:OLEObject Type="Embed" ProgID="FXDraw3.Document" ShapeID="_x0000_i1037" DrawAspect="Content" ObjectID="_1387010933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86B0448" wp14:editId="5C900A6F">
                <wp:simplePos x="0" y="0"/>
                <wp:positionH relativeFrom="column">
                  <wp:posOffset>2766566</wp:posOffset>
                </wp:positionH>
                <wp:positionV relativeFrom="paragraph">
                  <wp:posOffset>870242</wp:posOffset>
                </wp:positionV>
                <wp:extent cx="685800" cy="323215"/>
                <wp:effectExtent l="0" t="0" r="0" b="635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E068A2" w14:textId="77777777" w:rsidR="00E234E2" w:rsidRDefault="00E234E2" w:rsidP="00DD47E8">
                            <w:r>
                              <w:object w:dxaOrig="1458" w:dyaOrig="891" w14:anchorId="4FC178A7">
                                <v:shape id="_x0000_i1052" type="#_x0000_t75" style="width:38.95pt;height:15.25pt" o:ole="">
                                  <v:imagedata r:id="rId48" o:title=""/>
                                </v:shape>
                                <o:OLEObject Type="Embed" ProgID="FXDraw3.Document" ShapeID="_x0000_i1052" DrawAspect="Content" ObjectID="_1378152238" r:id="rId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217.85pt;margin-top:68.5pt;width:106.4pt;height:25.45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Iq4DQIAAPo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38" type="#_x0000_t75" style="width:38.85pt;height:15.3pt" o:ole="">
                            <v:imagedata r:id="rId13" o:title=""/>
                          </v:shape>
                          <o:OLEObject Type="Embed" ProgID="FXDraw3.Document" ShapeID="_x0000_i1038" DrawAspect="Content" ObjectID="_1387010934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CED1AB8" wp14:editId="4F26C8E1">
                <wp:simplePos x="0" y="0"/>
                <wp:positionH relativeFrom="column">
                  <wp:posOffset>4611370</wp:posOffset>
                </wp:positionH>
                <wp:positionV relativeFrom="paragraph">
                  <wp:posOffset>417195</wp:posOffset>
                </wp:positionV>
                <wp:extent cx="0" cy="331470"/>
                <wp:effectExtent l="95250" t="0" r="76200" b="4953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8" o:spid="_x0000_s1026" type="#_x0000_t32" style="position:absolute;margin-left:363.1pt;margin-top:32.85pt;width:0;height:26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DF536E2" wp14:editId="63473917">
                <wp:simplePos x="0" y="0"/>
                <wp:positionH relativeFrom="column">
                  <wp:posOffset>1007267</wp:posOffset>
                </wp:positionH>
                <wp:positionV relativeFrom="paragraph">
                  <wp:posOffset>819785</wp:posOffset>
                </wp:positionV>
                <wp:extent cx="685800" cy="323215"/>
                <wp:effectExtent l="0" t="0" r="0" b="635"/>
                <wp:wrapNone/>
                <wp:docPr id="2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9FE881" w14:textId="77777777" w:rsidR="00E234E2" w:rsidRDefault="00E234E2" w:rsidP="00DD47E8">
                            <w:r>
                              <w:object w:dxaOrig="1458" w:dyaOrig="891" w14:anchorId="4C3E74E9">
                                <v:shape id="_x0000_i1054" type="#_x0000_t75" style="width:38.95pt;height:15.25pt" o:ole="">
                                  <v:imagedata r:id="rId51" o:title=""/>
                                </v:shape>
                                <o:OLEObject Type="Embed" ProgID="FXDraw3.Document" ShapeID="_x0000_i1054" DrawAspect="Content" ObjectID="_1378152239" r:id="rId5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79.3pt;margin-top:64.55pt;width:106.4pt;height:25.45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39" type="#_x0000_t75" style="width:38.85pt;height:15.3pt" o:ole="">
                            <v:imagedata r:id="rId13" o:title=""/>
                          </v:shape>
                          <o:OLEObject Type="Embed" ProgID="FXDraw3.Document" ShapeID="_x0000_i1039" DrawAspect="Content" ObjectID="_1387010935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E662203" wp14:editId="6F33B430">
                <wp:simplePos x="0" y="0"/>
                <wp:positionH relativeFrom="column">
                  <wp:posOffset>579233</wp:posOffset>
                </wp:positionH>
                <wp:positionV relativeFrom="paragraph">
                  <wp:posOffset>825044</wp:posOffset>
                </wp:positionV>
                <wp:extent cx="685800" cy="323215"/>
                <wp:effectExtent l="0" t="0" r="0" b="635"/>
                <wp:wrapNone/>
                <wp:docPr id="2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B461C0" w14:textId="77777777" w:rsidR="00E234E2" w:rsidRDefault="00E234E2" w:rsidP="00DD47E8">
                            <w:r>
                              <w:object w:dxaOrig="1458" w:dyaOrig="891" w14:anchorId="1317EB1C">
                                <v:shape id="_x0000_i1056" type="#_x0000_t75" style="width:38.95pt;height:15.25pt" o:ole="">
                                  <v:imagedata r:id="rId54" o:title=""/>
                                </v:shape>
                                <o:OLEObject Type="Embed" ProgID="FXDraw3.Document" ShapeID="_x0000_i1056" DrawAspect="Content" ObjectID="_1378152240" r:id="rId5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45.6pt;margin-top:64.95pt;width:106.4pt;height:25.45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40" type="#_x0000_t75" style="width:38.85pt;height:15.3pt" o:ole="">
                            <v:imagedata r:id="rId13" o:title=""/>
                          </v:shape>
                          <o:OLEObject Type="Embed" ProgID="FXDraw3.Document" ShapeID="_x0000_i1040" DrawAspect="Content" ObjectID="_1387010936" r:id="rId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D47E8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D94933E" wp14:editId="37E18A77">
                <wp:simplePos x="0" y="0"/>
                <wp:positionH relativeFrom="column">
                  <wp:posOffset>45119</wp:posOffset>
                </wp:positionH>
                <wp:positionV relativeFrom="paragraph">
                  <wp:posOffset>824865</wp:posOffset>
                </wp:positionV>
                <wp:extent cx="685800" cy="323215"/>
                <wp:effectExtent l="0" t="0" r="0" b="635"/>
                <wp:wrapNone/>
                <wp:docPr id="2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5E86F0" w14:textId="77777777" w:rsidR="00E234E2" w:rsidRDefault="00E234E2" w:rsidP="00DD47E8">
                            <w:r>
                              <w:object w:dxaOrig="1458" w:dyaOrig="891" w14:anchorId="17A34A32">
                                <v:shape id="_x0000_i1058" type="#_x0000_t75" style="width:38.95pt;height:15.25pt" o:ole="">
                                  <v:imagedata r:id="rId57" o:title=""/>
                                </v:shape>
                                <o:OLEObject Type="Embed" ProgID="FXDraw3.Document" ShapeID="_x0000_i1058" DrawAspect="Content" ObjectID="_1378152241" r:id="rId5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3.55pt;margin-top:64.95pt;width:106.4pt;height:25.45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" filled="f" stroked="f">
                <v:textbox>
                  <w:txbxContent>
                    <w:p w:rsidR="00E234E2" w:rsidRDefault="00E234E2" w:rsidP="00DD47E8">
                      <w:r>
                        <w:object w:dxaOrig="1458" w:dyaOrig="891">
                          <v:shape id="_x0000_i1041" type="#_x0000_t75" style="width:38.85pt;height:15.3pt" o:ole="">
                            <v:imagedata r:id="rId13" o:title=""/>
                          </v:shape>
                          <o:OLEObject Type="Embed" ProgID="FXDraw3.Document" ShapeID="_x0000_i1041" DrawAspect="Content" ObjectID="_1387010937" r:id="rId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D47E8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289C202" wp14:editId="59E4AB34">
                <wp:simplePos x="0" y="0"/>
                <wp:positionH relativeFrom="column">
                  <wp:posOffset>-89535</wp:posOffset>
                </wp:positionH>
                <wp:positionV relativeFrom="paragraph">
                  <wp:posOffset>190500</wp:posOffset>
                </wp:positionV>
                <wp:extent cx="5640070" cy="149669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0070" cy="14966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0A255E" w14:textId="77777777" w:rsidR="00E234E2" w:rsidRDefault="00E234E2" w:rsidP="002B2277">
                            <w:pPr>
                              <w:pStyle w:val="NoSpacing"/>
                            </w:pPr>
                            <w:proofErr w:type="gramStart"/>
                            <w:r>
                              <w:t>n</w:t>
                            </w:r>
                            <w:proofErr w:type="gramEnd"/>
                            <w:r>
                              <w:t>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>n=3</w:t>
                            </w:r>
                            <w:r>
                              <w:tab/>
                              <w:t>n=4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F0DDB">
                              <w:rPr>
                                <w:position w:val="-6"/>
                              </w:rPr>
                              <w:object w:dxaOrig="300" w:dyaOrig="240" w14:anchorId="6E621C67">
                                <v:shape id="_x0000_i1060" type="#_x0000_t75" style="width:15.25pt;height:11.85pt" o:ole="">
                                  <v:imagedata r:id="rId60" o:title=""/>
                                </v:shape>
                                <o:OLEObject Type="Embed" ProgID="Equation.DSMT4" ShapeID="_x0000_i1060" DrawAspect="Content" ObjectID="_1378152242" r:id="rId61"/>
                              </w:object>
                            </w:r>
                            <w:r>
                              <w:tab/>
                              <w:t>n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 xml:space="preserve"> n=3</w:t>
                            </w:r>
                            <w:r>
                              <w:tab/>
                              <w:t xml:space="preserve">           n=4</w:t>
                            </w:r>
                          </w:p>
                          <w:p w14:paraId="6A4877FD" w14:textId="77777777" w:rsidR="00E234E2" w:rsidRDefault="00E234E2" w:rsidP="002B2277">
                            <w:pPr>
                              <w:pStyle w:val="NoSpacing"/>
                            </w:pPr>
                            <w:r>
                              <w:t xml:space="preserve"> 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</w:t>
                            </w:r>
                          </w:p>
                          <w:p w14:paraId="793013E0" w14:textId="77777777" w:rsidR="00E234E2" w:rsidRDefault="00E234E2" w:rsidP="002B2277">
                            <w:pPr>
                              <w:pStyle w:val="NoSpacing"/>
                            </w:pPr>
                          </w:p>
                          <w:p w14:paraId="447778F4" w14:textId="77777777" w:rsidR="00E234E2" w:rsidRDefault="00E234E2" w:rsidP="002B2277">
                            <w:r>
                              <w:t xml:space="preserve"> 15            35         63          99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   </w:t>
                            </w:r>
                            <w:proofErr w:type="spellStart"/>
                            <w:r>
                              <w:t>a+b+c</w:t>
                            </w:r>
                            <w:proofErr w:type="spellEnd"/>
                            <w:r>
                              <w:t xml:space="preserve">    4a+2b+c    9a+3b+c        16a+4b+c</w:t>
                            </w:r>
                          </w:p>
                          <w:p w14:paraId="3667F6CB" w14:textId="77777777" w:rsidR="00E234E2" w:rsidRDefault="00E234E2" w:rsidP="002B2277">
                            <w:r>
                              <w:t xml:space="preserve">         20</w:t>
                            </w:r>
                            <w:r>
                              <w:tab/>
                              <w:t xml:space="preserve">          28             36                                                    3a+b             5a+b               7a+b</w:t>
                            </w:r>
                          </w:p>
                          <w:p w14:paraId="4D738E88" w14:textId="77777777" w:rsidR="00E234E2" w:rsidRDefault="00E234E2" w:rsidP="002B2277">
                            <w:r>
                              <w:t xml:space="preserve">                  8              8                                                                            2a                    </w:t>
                            </w:r>
                            <w:proofErr w:type="spellStart"/>
                            <w:r>
                              <w:t>2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-7.05pt;margin-top:15pt;width:444.1pt;height:117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" filled="f" stroked="f">
                <v:textbox>
                  <w:txbxContent>
                    <w:p w:rsidR="00E234E2" w:rsidRDefault="00E234E2" w:rsidP="002B2277">
                      <w:pPr>
                        <w:pStyle w:val="NoSpacing"/>
                      </w:pPr>
                      <w:r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>n=3</w:t>
                      </w:r>
                      <w:r>
                        <w:tab/>
                        <w:t>n=4</w:t>
                      </w:r>
                      <w:r>
                        <w:tab/>
                      </w:r>
                      <w:r>
                        <w:tab/>
                      </w:r>
                      <w:r w:rsidRPr="00BF0DDB">
                        <w:rPr>
                          <w:position w:val="-6"/>
                        </w:rPr>
                        <w:object w:dxaOrig="300" w:dyaOrig="240">
                          <v:shape id="_x0000_i1042" type="#_x0000_t75" style="width:15pt;height:12pt" o:ole="">
                            <v:imagedata r:id="rId9" o:title=""/>
                          </v:shape>
                          <o:OLEObject Type="Embed" ProgID="Equation.DSMT4" ShapeID="_x0000_i1042" DrawAspect="Content" ObjectID="_1387010938" r:id="rId62"/>
                        </w:object>
                      </w:r>
                      <w:r>
                        <w:tab/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 xml:space="preserve"> n=3</w:t>
                      </w:r>
                      <w:r>
                        <w:tab/>
                        <w:t xml:space="preserve">           n=4</w:t>
                      </w:r>
                    </w:p>
                    <w:p w:rsidR="00E234E2" w:rsidRDefault="00E234E2" w:rsidP="002B2277">
                      <w:pPr>
                        <w:pStyle w:val="NoSpacing"/>
                      </w:pPr>
                      <w:r>
                        <w:t xml:space="preserve"> </w:t>
                      </w:r>
                      <w:r>
                        <w:tab/>
                      </w:r>
                      <w:r>
                        <w:tab/>
                        <w:t xml:space="preserve"> </w:t>
                      </w:r>
                    </w:p>
                    <w:p w:rsidR="00E234E2" w:rsidRDefault="00E234E2" w:rsidP="002B2277">
                      <w:pPr>
                        <w:pStyle w:val="NoSpacing"/>
                      </w:pPr>
                    </w:p>
                    <w:p w:rsidR="00E234E2" w:rsidRDefault="00E234E2" w:rsidP="002B2277">
                      <w:r>
                        <w:t xml:space="preserve"> 15            35         63          99</w:t>
                      </w:r>
                      <w:r>
                        <w:tab/>
                      </w:r>
                      <w:r>
                        <w:tab/>
                        <w:t xml:space="preserve">            </w:t>
                      </w:r>
                      <w:proofErr w:type="spellStart"/>
                      <w:r>
                        <w:t>a+b+c</w:t>
                      </w:r>
                      <w:proofErr w:type="spellEnd"/>
                      <w:r>
                        <w:t xml:space="preserve">    4a+2b+c    9a+3b+c        16a+4b+c</w:t>
                      </w:r>
                    </w:p>
                    <w:p w:rsidR="00E234E2" w:rsidRDefault="00E234E2" w:rsidP="002B2277">
                      <w:r>
                        <w:t xml:space="preserve">         20</w:t>
                      </w:r>
                      <w:r>
                        <w:tab/>
                        <w:t xml:space="preserve">          28             36                                                    3a+b             5a+b               7a+b</w:t>
                      </w:r>
                    </w:p>
                    <w:p w:rsidR="00E234E2" w:rsidRDefault="00E234E2" w:rsidP="002B2277">
                      <w:r>
                        <w:t xml:space="preserve">                  8              8                                                                            2a                    </w:t>
                      </w:r>
                      <w:proofErr w:type="spellStart"/>
                      <w:r>
                        <w:t>2a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DD47E8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488D9FC" wp14:editId="011F6833">
                <wp:simplePos x="0" y="0"/>
                <wp:positionH relativeFrom="column">
                  <wp:posOffset>3835400</wp:posOffset>
                </wp:positionH>
                <wp:positionV relativeFrom="paragraph">
                  <wp:posOffset>425450</wp:posOffset>
                </wp:positionV>
                <wp:extent cx="0" cy="331470"/>
                <wp:effectExtent l="95250" t="0" r="76200" b="4953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7" o:spid="_x0000_s1026" type="#_x0000_t32" style="position:absolute;margin-left:302pt;margin-top:33.5pt;width:0;height:26.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CED233A" wp14:editId="206D327A">
                <wp:simplePos x="0" y="0"/>
                <wp:positionH relativeFrom="column">
                  <wp:posOffset>3309642</wp:posOffset>
                </wp:positionH>
                <wp:positionV relativeFrom="paragraph">
                  <wp:posOffset>425737</wp:posOffset>
                </wp:positionV>
                <wp:extent cx="16185" cy="331470"/>
                <wp:effectExtent l="76200" t="0" r="79375" b="4953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85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" o:spid="_x0000_s1026" type="#_x0000_t32" style="position:absolute;margin-left:260.6pt;margin-top:33.5pt;width:1.25pt;height:26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8363F76" wp14:editId="742D587C">
                <wp:simplePos x="0" y="0"/>
                <wp:positionH relativeFrom="column">
                  <wp:posOffset>2864581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" o:spid="_x0000_s1026" type="#_x0000_t32" style="position:absolute;margin-left:225.55pt;margin-top:33.5pt;width:.65pt;height:26.1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AA8819A" wp14:editId="7D80A611">
                <wp:simplePos x="0" y="0"/>
                <wp:positionH relativeFrom="column">
                  <wp:posOffset>1480842</wp:posOffset>
                </wp:positionH>
                <wp:positionV relativeFrom="paragraph">
                  <wp:posOffset>425737</wp:posOffset>
                </wp:positionV>
                <wp:extent cx="0" cy="331470"/>
                <wp:effectExtent l="95250" t="0" r="76200" b="4953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116.6pt;margin-top:33.5pt;width:0;height:26.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B6FD210" wp14:editId="1BDA7B45">
                <wp:simplePos x="0" y="0"/>
                <wp:positionH relativeFrom="column">
                  <wp:posOffset>1019596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" o:spid="_x0000_s1026" type="#_x0000_t32" style="position:absolute;margin-left:80.3pt;margin-top:33.5pt;width:.65pt;height:26.1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7B7B62C" wp14:editId="4DD480FD">
                <wp:simplePos x="0" y="0"/>
                <wp:positionH relativeFrom="column">
                  <wp:posOffset>574535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4" o:spid="_x0000_s1026" type="#_x0000_t32" style="position:absolute;margin-left:45.25pt;margin-top:33.5pt;width:.65pt;height:26.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" strokecolor="black [3040]">
                <v:stroke endarrow="open"/>
              </v:shape>
            </w:pict>
          </mc:Fallback>
        </mc:AlternateContent>
      </w:r>
      <w:r w:rsidR="002B227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C653CEE" wp14:editId="02DF5A32">
                <wp:simplePos x="0" y="0"/>
                <wp:positionH relativeFrom="column">
                  <wp:posOffset>64736</wp:posOffset>
                </wp:positionH>
                <wp:positionV relativeFrom="paragraph">
                  <wp:posOffset>425737</wp:posOffset>
                </wp:positionV>
                <wp:extent cx="0" cy="331773"/>
                <wp:effectExtent l="95250" t="0" r="76200" b="4953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773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" o:spid="_x0000_s1026" type="#_x0000_t32" style="position:absolute;margin-left:5.1pt;margin-top:33.5pt;width:0;height:26.1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" strokecolor="black [3040]">
                <v:stroke endarrow="open"/>
              </v:shape>
            </w:pict>
          </mc:Fallback>
        </mc:AlternateContent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As there are </w:t>
      </w:r>
      <w:r w:rsidRPr="00230142">
        <w:rPr>
          <w:b/>
        </w:rPr>
        <w:t>two constant differences</w:t>
      </w:r>
      <w:r>
        <w:t xml:space="preserve">, the terms represent a </w:t>
      </w:r>
      <w:r w:rsidRPr="00230142">
        <w:rPr>
          <w:b/>
        </w:rPr>
        <w:t xml:space="preserve">quadratic </w:t>
      </w:r>
      <w:r>
        <w:t xml:space="preserve">function, hence the formula is       </w:t>
      </w:r>
      <w:r>
        <w:tab/>
      </w:r>
      <m:oMath>
        <m:r>
          <m:rPr>
            <m:sty m:val="bi"/>
          </m:rP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bx+c</m:t>
        </m:r>
      </m:oMath>
    </w:p>
    <w:p w14:paraId="5A7AD3F3" w14:textId="77777777" w:rsidR="00230142" w:rsidRDefault="00230142" w:rsidP="002B2277">
      <w:pPr>
        <w:pStyle w:val="NoSpacing"/>
        <w:ind w:left="-170" w:right="-17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D47E8">
        <w:tab/>
      </w:r>
      <w:r w:rsidR="00DD47E8">
        <w:tab/>
      </w:r>
      <w:r>
        <w:t>Hence for the table of valu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230142" w14:paraId="63D44CD6" w14:textId="77777777" w:rsidTr="00E234E2">
        <w:trPr>
          <w:trHeight w:val="20"/>
        </w:trPr>
        <w:tc>
          <w:tcPr>
            <w:tcW w:w="737" w:type="dxa"/>
          </w:tcPr>
          <w:p w14:paraId="352204D1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x</w:t>
            </w:r>
          </w:p>
        </w:tc>
        <w:tc>
          <w:tcPr>
            <w:tcW w:w="737" w:type="dxa"/>
          </w:tcPr>
          <w:p w14:paraId="751FA335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1</w:t>
            </w:r>
          </w:p>
        </w:tc>
        <w:tc>
          <w:tcPr>
            <w:tcW w:w="737" w:type="dxa"/>
          </w:tcPr>
          <w:p w14:paraId="59C52DED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2</w:t>
            </w:r>
          </w:p>
        </w:tc>
        <w:tc>
          <w:tcPr>
            <w:tcW w:w="737" w:type="dxa"/>
          </w:tcPr>
          <w:p w14:paraId="7C7FB8BB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3</w:t>
            </w:r>
          </w:p>
        </w:tc>
        <w:tc>
          <w:tcPr>
            <w:tcW w:w="737" w:type="dxa"/>
          </w:tcPr>
          <w:p w14:paraId="4ADEE3C1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4</w:t>
            </w:r>
          </w:p>
        </w:tc>
      </w:tr>
      <w:tr w:rsidR="00230142" w14:paraId="6506685B" w14:textId="77777777" w:rsidTr="00E234E2">
        <w:trPr>
          <w:trHeight w:val="20"/>
        </w:trPr>
        <w:tc>
          <w:tcPr>
            <w:tcW w:w="737" w:type="dxa"/>
          </w:tcPr>
          <w:p w14:paraId="629492E5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y</w:t>
            </w:r>
          </w:p>
        </w:tc>
        <w:tc>
          <w:tcPr>
            <w:tcW w:w="737" w:type="dxa"/>
          </w:tcPr>
          <w:p w14:paraId="78D43D45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15</w:t>
            </w:r>
          </w:p>
        </w:tc>
        <w:tc>
          <w:tcPr>
            <w:tcW w:w="737" w:type="dxa"/>
          </w:tcPr>
          <w:p w14:paraId="013F775B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35</w:t>
            </w:r>
          </w:p>
        </w:tc>
        <w:tc>
          <w:tcPr>
            <w:tcW w:w="737" w:type="dxa"/>
          </w:tcPr>
          <w:p w14:paraId="7AD29820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63</w:t>
            </w:r>
          </w:p>
        </w:tc>
        <w:tc>
          <w:tcPr>
            <w:tcW w:w="737" w:type="dxa"/>
          </w:tcPr>
          <w:p w14:paraId="7C22FB0F" w14:textId="77777777" w:rsidR="00230142" w:rsidRDefault="00230142" w:rsidP="00E234E2">
            <w:pPr>
              <w:pStyle w:val="NoSpacing"/>
              <w:ind w:left="-170" w:right="-170"/>
              <w:jc w:val="center"/>
            </w:pPr>
            <w:r>
              <w:t>99</w:t>
            </w:r>
          </w:p>
        </w:tc>
      </w:tr>
    </w:tbl>
    <w:p w14:paraId="41DE5947" w14:textId="77777777" w:rsidR="00230142" w:rsidRDefault="00DD47E8" w:rsidP="002B2277">
      <w:pPr>
        <w:pStyle w:val="NoSpacing"/>
        <w:ind w:left="-170" w:right="-170"/>
      </w:pPr>
      <w:r>
        <w:tab/>
      </w:r>
    </w:p>
    <w:p w14:paraId="0A13DA0E" w14:textId="77777777" w:rsidR="00230142" w:rsidRDefault="00230142" w:rsidP="002B2277">
      <w:pPr>
        <w:pStyle w:val="NoSpacing"/>
        <w:ind w:left="-170" w:right="-170"/>
      </w:pPr>
      <w:r>
        <w:t>You can work up the first entries in the rows from the bottom row to the top row, equating and substituting to calculate the values of a, b and c. This gives a = 4, b = 8 and c = 3.</w:t>
      </w:r>
    </w:p>
    <w:p w14:paraId="36A0F5B9" w14:textId="77777777" w:rsidR="00230142" w:rsidRDefault="00230142" w:rsidP="002B2277">
      <w:pPr>
        <w:pStyle w:val="NoSpacing"/>
        <w:ind w:left="-170" w:right="-170"/>
      </w:pPr>
    </w:p>
    <w:p w14:paraId="57FF7B3E" w14:textId="77777777" w:rsidR="002B2277" w:rsidRDefault="00230142" w:rsidP="002B2277">
      <w:pPr>
        <w:pStyle w:val="NoSpacing"/>
        <w:ind w:left="-170" w:right="-170"/>
      </w:pPr>
      <w:r>
        <w:t>Hence the equation</w:t>
      </w:r>
      <w:r w:rsidR="004850F0">
        <w:t xml:space="preserve"> is </w:t>
      </w:r>
      <m:oMath>
        <m:r>
          <w:rPr>
            <w:rFonts w:ascii="Cambria Math" w:hAnsi="Cambria Math"/>
          </w:rPr>
          <m:t>y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+</m:t>
        </m:r>
      </m:oMath>
      <w:r w:rsidR="004850F0">
        <w:rPr>
          <w:rFonts w:eastAsiaTheme="minorEastAsia"/>
        </w:rPr>
        <w:t>3</w:t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  <w:r w:rsidR="00DD47E8">
        <w:tab/>
      </w:r>
    </w:p>
    <w:p w14:paraId="7F27ECD6" w14:textId="77777777" w:rsidR="004850F0" w:rsidRDefault="004850F0" w:rsidP="002B2277">
      <w:pPr>
        <w:pStyle w:val="NoSpacing"/>
        <w:ind w:left="-170" w:right="-170"/>
      </w:pPr>
      <w:r>
        <w:t>Using the method above, find the equation for each of the following tables of values:</w:t>
      </w:r>
    </w:p>
    <w:p w14:paraId="39B5BC7D" w14:textId="77777777" w:rsidR="004850F0" w:rsidRDefault="004850F0" w:rsidP="002B2277">
      <w:pPr>
        <w:pStyle w:val="NoSpacing"/>
        <w:ind w:left="-170" w:right="-170"/>
      </w:pPr>
    </w:p>
    <w:p w14:paraId="0C0CCCDF" w14:textId="77777777" w:rsidR="004850F0" w:rsidRDefault="004850F0" w:rsidP="002B2277">
      <w:pPr>
        <w:pStyle w:val="NoSpacing"/>
        <w:ind w:left="-170" w:right="-170"/>
      </w:pPr>
      <w:r>
        <w:t>1</w:t>
      </w:r>
      <w: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4850F0" w14:paraId="104CDD7D" w14:textId="77777777" w:rsidTr="00E234E2">
        <w:tc>
          <w:tcPr>
            <w:tcW w:w="964" w:type="dxa"/>
          </w:tcPr>
          <w:p w14:paraId="621C4919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722D25DC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49126AB3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62941F94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678C66B3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4850F0" w14:paraId="3B407F3B" w14:textId="77777777" w:rsidTr="00E234E2">
        <w:tc>
          <w:tcPr>
            <w:tcW w:w="964" w:type="dxa"/>
          </w:tcPr>
          <w:p w14:paraId="6FD9AC92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0CBE44AB" w14:textId="77777777" w:rsidR="004850F0" w:rsidRDefault="00C5036D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7A5D0FB0" w14:textId="77777777" w:rsidR="004850F0" w:rsidRDefault="00C5036D" w:rsidP="00E234E2">
            <w:pPr>
              <w:pStyle w:val="NoSpacing"/>
              <w:ind w:right="-170"/>
              <w:jc w:val="center"/>
            </w:pPr>
            <w:r>
              <w:t>9</w:t>
            </w:r>
          </w:p>
        </w:tc>
        <w:tc>
          <w:tcPr>
            <w:tcW w:w="964" w:type="dxa"/>
          </w:tcPr>
          <w:p w14:paraId="5F2FBC49" w14:textId="77777777" w:rsidR="004850F0" w:rsidRDefault="00C5036D" w:rsidP="00E234E2">
            <w:pPr>
              <w:pStyle w:val="NoSpacing"/>
              <w:ind w:right="-170"/>
              <w:jc w:val="center"/>
            </w:pPr>
            <w:r>
              <w:t>22</w:t>
            </w:r>
          </w:p>
        </w:tc>
        <w:tc>
          <w:tcPr>
            <w:tcW w:w="964" w:type="dxa"/>
          </w:tcPr>
          <w:p w14:paraId="45572558" w14:textId="77777777" w:rsidR="004850F0" w:rsidRDefault="00C5036D" w:rsidP="00E234E2">
            <w:pPr>
              <w:pStyle w:val="NoSpacing"/>
              <w:ind w:right="-170"/>
              <w:jc w:val="center"/>
            </w:pPr>
            <w:r>
              <w:t>41</w:t>
            </w:r>
          </w:p>
        </w:tc>
      </w:tr>
    </w:tbl>
    <w:p w14:paraId="345DC13E" w14:textId="77777777" w:rsidR="004850F0" w:rsidRDefault="004850F0" w:rsidP="002B2277">
      <w:pPr>
        <w:pStyle w:val="NoSpacing"/>
        <w:ind w:left="-170" w:right="-170"/>
      </w:pPr>
    </w:p>
    <w:p w14:paraId="0BCB33F4" w14:textId="77777777" w:rsidR="004850F0" w:rsidRDefault="004850F0" w:rsidP="002B2277">
      <w:pPr>
        <w:pStyle w:val="NoSpacing"/>
        <w:ind w:left="-170" w:right="-170"/>
      </w:pPr>
    </w:p>
    <w:p w14:paraId="0D94D59C" w14:textId="77777777" w:rsidR="004850F0" w:rsidRDefault="004850F0" w:rsidP="002B2277">
      <w:pPr>
        <w:pStyle w:val="NoSpacing"/>
        <w:ind w:left="-170" w:right="-170"/>
      </w:pPr>
    </w:p>
    <w:p w14:paraId="21D37D78" w14:textId="77777777" w:rsidR="004850F0" w:rsidRDefault="004850F0" w:rsidP="002B2277">
      <w:pPr>
        <w:pStyle w:val="NoSpacing"/>
        <w:ind w:left="-170" w:right="-170"/>
      </w:pPr>
    </w:p>
    <w:p w14:paraId="4981161F" w14:textId="77777777" w:rsidR="004850F0" w:rsidRDefault="004850F0" w:rsidP="002B2277">
      <w:pPr>
        <w:pStyle w:val="NoSpacing"/>
        <w:ind w:left="-170" w:right="-170"/>
      </w:pPr>
    </w:p>
    <w:p w14:paraId="783A7F92" w14:textId="77777777" w:rsidR="004850F0" w:rsidRDefault="004850F0" w:rsidP="002B2277">
      <w:pPr>
        <w:pStyle w:val="NoSpacing"/>
        <w:ind w:left="-170" w:right="-170"/>
      </w:pPr>
    </w:p>
    <w:p w14:paraId="773CFBD9" w14:textId="77777777" w:rsidR="004850F0" w:rsidRDefault="004850F0" w:rsidP="002B2277">
      <w:pPr>
        <w:pStyle w:val="NoSpacing"/>
        <w:ind w:left="-170" w:right="-170"/>
      </w:pPr>
    </w:p>
    <w:p w14:paraId="79969EC0" w14:textId="77777777" w:rsidR="004850F0" w:rsidRDefault="004850F0" w:rsidP="002B2277">
      <w:pPr>
        <w:pStyle w:val="NoSpacing"/>
        <w:ind w:left="-170" w:right="-170"/>
      </w:pPr>
    </w:p>
    <w:p w14:paraId="225533BF" w14:textId="77777777" w:rsidR="004850F0" w:rsidRDefault="004850F0" w:rsidP="002B2277">
      <w:pPr>
        <w:pStyle w:val="NoSpacing"/>
        <w:ind w:left="-170" w:right="-170"/>
      </w:pPr>
    </w:p>
    <w:p w14:paraId="39AEF3F0" w14:textId="77777777" w:rsidR="004850F0" w:rsidRDefault="004850F0" w:rsidP="002B2277">
      <w:pPr>
        <w:pStyle w:val="NoSpacing"/>
        <w:ind w:left="-170" w:right="-170"/>
      </w:pPr>
    </w:p>
    <w:p w14:paraId="07D117F5" w14:textId="77777777" w:rsidR="004850F0" w:rsidRDefault="004850F0" w:rsidP="002B2277">
      <w:pPr>
        <w:pStyle w:val="NoSpacing"/>
        <w:ind w:left="-170" w:right="-170"/>
      </w:pPr>
    </w:p>
    <w:p w14:paraId="7B90B657" w14:textId="77777777" w:rsidR="004850F0" w:rsidRDefault="004850F0" w:rsidP="002B2277">
      <w:pPr>
        <w:pStyle w:val="NoSpacing"/>
        <w:ind w:left="-170" w:right="-170"/>
      </w:pPr>
    </w:p>
    <w:p w14:paraId="79B02B7A" w14:textId="77777777" w:rsidR="004850F0" w:rsidRDefault="004850F0" w:rsidP="002B2277">
      <w:pPr>
        <w:pStyle w:val="NoSpacing"/>
        <w:ind w:left="-170" w:right="-170"/>
      </w:pPr>
    </w:p>
    <w:p w14:paraId="7680DB88" w14:textId="77777777" w:rsidR="004850F0" w:rsidRDefault="004850F0" w:rsidP="002B2277">
      <w:pPr>
        <w:pStyle w:val="NoSpacing"/>
        <w:ind w:left="-170" w:right="-170"/>
      </w:pPr>
      <w:r>
        <w:t>2</w:t>
      </w:r>
      <w: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4850F0" w14:paraId="49C059AD" w14:textId="77777777" w:rsidTr="00E234E2">
        <w:tc>
          <w:tcPr>
            <w:tcW w:w="964" w:type="dxa"/>
          </w:tcPr>
          <w:p w14:paraId="4872E61E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7AF2F485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559B9A89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4D845C4D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69D5CA57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4850F0" w14:paraId="576F6A49" w14:textId="77777777" w:rsidTr="00E234E2">
        <w:tc>
          <w:tcPr>
            <w:tcW w:w="964" w:type="dxa"/>
          </w:tcPr>
          <w:p w14:paraId="733D152A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0961EBDD" w14:textId="77777777" w:rsidR="004850F0" w:rsidRDefault="00C5036D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0CA23DA7" w14:textId="77777777" w:rsidR="004850F0" w:rsidRDefault="00C5036D" w:rsidP="00E234E2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14:paraId="4723E444" w14:textId="77777777" w:rsidR="004850F0" w:rsidRDefault="00C5036D" w:rsidP="00E234E2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14:paraId="46F8F22C" w14:textId="77777777" w:rsidR="004850F0" w:rsidRDefault="00C5036D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</w:tr>
    </w:tbl>
    <w:p w14:paraId="684D465D" w14:textId="77777777" w:rsidR="004850F0" w:rsidRDefault="004850F0" w:rsidP="002B2277">
      <w:pPr>
        <w:pStyle w:val="NoSpacing"/>
        <w:ind w:left="-170" w:right="-170"/>
      </w:pPr>
    </w:p>
    <w:p w14:paraId="77914170" w14:textId="77777777" w:rsidR="004850F0" w:rsidRDefault="004850F0" w:rsidP="002B2277">
      <w:pPr>
        <w:pStyle w:val="NoSpacing"/>
        <w:ind w:left="-170" w:right="-170"/>
      </w:pPr>
    </w:p>
    <w:p w14:paraId="1A8855DC" w14:textId="77777777" w:rsidR="004850F0" w:rsidRDefault="004850F0" w:rsidP="002B2277">
      <w:pPr>
        <w:pStyle w:val="NoSpacing"/>
        <w:ind w:left="-170" w:right="-170"/>
      </w:pPr>
    </w:p>
    <w:p w14:paraId="7B52893F" w14:textId="77777777" w:rsidR="004850F0" w:rsidRDefault="004850F0" w:rsidP="002B2277">
      <w:pPr>
        <w:pStyle w:val="NoSpacing"/>
        <w:ind w:left="-170" w:right="-170"/>
      </w:pPr>
    </w:p>
    <w:p w14:paraId="28683C29" w14:textId="77777777" w:rsidR="004850F0" w:rsidRDefault="004850F0" w:rsidP="002B2277">
      <w:pPr>
        <w:pStyle w:val="NoSpacing"/>
        <w:ind w:left="-170" w:right="-170"/>
      </w:pPr>
    </w:p>
    <w:p w14:paraId="41D8B78D" w14:textId="77777777" w:rsidR="004850F0" w:rsidRDefault="004850F0" w:rsidP="002B2277">
      <w:pPr>
        <w:pStyle w:val="NoSpacing"/>
        <w:ind w:left="-170" w:right="-170"/>
      </w:pPr>
    </w:p>
    <w:p w14:paraId="32068114" w14:textId="77777777" w:rsidR="004850F0" w:rsidRDefault="004850F0" w:rsidP="002B2277">
      <w:pPr>
        <w:pStyle w:val="NoSpacing"/>
        <w:ind w:left="-170" w:right="-170"/>
      </w:pPr>
    </w:p>
    <w:p w14:paraId="3E92A279" w14:textId="77777777" w:rsidR="004850F0" w:rsidRDefault="004850F0" w:rsidP="002B2277">
      <w:pPr>
        <w:pStyle w:val="NoSpacing"/>
        <w:ind w:left="-170" w:right="-170"/>
      </w:pPr>
      <w:r>
        <w:lastRenderedPageBreak/>
        <w:t>3</w:t>
      </w:r>
      <w: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4850F0" w14:paraId="24E7186B" w14:textId="77777777" w:rsidTr="00E234E2">
        <w:tc>
          <w:tcPr>
            <w:tcW w:w="964" w:type="dxa"/>
          </w:tcPr>
          <w:p w14:paraId="1A6FDD5E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508C17B8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2976CD01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4DA36D10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119BE684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4850F0" w14:paraId="346872E1" w14:textId="77777777" w:rsidTr="00E234E2">
        <w:tc>
          <w:tcPr>
            <w:tcW w:w="964" w:type="dxa"/>
          </w:tcPr>
          <w:p w14:paraId="50A078C4" w14:textId="77777777" w:rsidR="004850F0" w:rsidRDefault="004850F0" w:rsidP="00E234E2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3745E460" w14:textId="77777777" w:rsidR="004850F0" w:rsidRDefault="004C517A" w:rsidP="00E234E2">
            <w:pPr>
              <w:pStyle w:val="NoSpacing"/>
              <w:ind w:right="-170"/>
              <w:jc w:val="center"/>
            </w:pPr>
            <w:r>
              <w:t>-8</w:t>
            </w:r>
          </w:p>
        </w:tc>
        <w:tc>
          <w:tcPr>
            <w:tcW w:w="964" w:type="dxa"/>
          </w:tcPr>
          <w:p w14:paraId="0F57034E" w14:textId="77777777" w:rsidR="004850F0" w:rsidRDefault="004C517A" w:rsidP="00E234E2">
            <w:pPr>
              <w:pStyle w:val="NoSpacing"/>
              <w:ind w:right="-170"/>
              <w:jc w:val="center"/>
            </w:pPr>
            <w:r>
              <w:t>-9</w:t>
            </w:r>
          </w:p>
        </w:tc>
        <w:tc>
          <w:tcPr>
            <w:tcW w:w="964" w:type="dxa"/>
          </w:tcPr>
          <w:p w14:paraId="1826854E" w14:textId="77777777" w:rsidR="004850F0" w:rsidRDefault="004C517A" w:rsidP="00E234E2">
            <w:pPr>
              <w:pStyle w:val="NoSpacing"/>
              <w:ind w:right="-170"/>
              <w:jc w:val="center"/>
            </w:pPr>
            <w:r>
              <w:t>-6</w:t>
            </w:r>
          </w:p>
        </w:tc>
        <w:tc>
          <w:tcPr>
            <w:tcW w:w="964" w:type="dxa"/>
          </w:tcPr>
          <w:p w14:paraId="18D4BD22" w14:textId="77777777" w:rsidR="004850F0" w:rsidRDefault="004C517A" w:rsidP="00E234E2">
            <w:pPr>
              <w:pStyle w:val="NoSpacing"/>
              <w:ind w:right="-170"/>
              <w:jc w:val="center"/>
            </w:pPr>
            <w:r>
              <w:t>1</w:t>
            </w:r>
          </w:p>
        </w:tc>
      </w:tr>
    </w:tbl>
    <w:p w14:paraId="260BFE0D" w14:textId="77777777" w:rsidR="004850F0" w:rsidRDefault="004850F0" w:rsidP="002B2277">
      <w:pPr>
        <w:pStyle w:val="NoSpacing"/>
        <w:ind w:left="-170" w:right="-170"/>
      </w:pPr>
    </w:p>
    <w:p w14:paraId="351E0A2C" w14:textId="77777777" w:rsidR="004850F0" w:rsidRDefault="004850F0" w:rsidP="002B2277">
      <w:pPr>
        <w:pStyle w:val="NoSpacing"/>
        <w:ind w:left="-170" w:right="-170"/>
      </w:pPr>
    </w:p>
    <w:p w14:paraId="5C78FE78" w14:textId="77777777" w:rsidR="004850F0" w:rsidRDefault="004850F0" w:rsidP="002B2277">
      <w:pPr>
        <w:pStyle w:val="NoSpacing"/>
        <w:ind w:left="-170" w:right="-170"/>
      </w:pPr>
    </w:p>
    <w:p w14:paraId="28C71C2F" w14:textId="77777777" w:rsidR="004850F0" w:rsidRDefault="004850F0" w:rsidP="002B2277">
      <w:pPr>
        <w:pStyle w:val="NoSpacing"/>
        <w:ind w:left="-170" w:right="-170"/>
      </w:pPr>
    </w:p>
    <w:p w14:paraId="799101B3" w14:textId="77777777" w:rsidR="004850F0" w:rsidRDefault="004850F0" w:rsidP="002B2277">
      <w:pPr>
        <w:pStyle w:val="NoSpacing"/>
        <w:ind w:left="-170" w:right="-170"/>
      </w:pPr>
    </w:p>
    <w:p w14:paraId="4AFB2CEF" w14:textId="77777777" w:rsidR="004850F0" w:rsidRDefault="004850F0" w:rsidP="002B2277">
      <w:pPr>
        <w:pStyle w:val="NoSpacing"/>
        <w:ind w:left="-170" w:right="-170"/>
      </w:pPr>
    </w:p>
    <w:p w14:paraId="20F79EDF" w14:textId="77777777" w:rsidR="004850F0" w:rsidRDefault="004850F0" w:rsidP="002B2277">
      <w:pPr>
        <w:pStyle w:val="NoSpacing"/>
        <w:ind w:left="-170" w:right="-170"/>
      </w:pPr>
    </w:p>
    <w:p w14:paraId="5696A6E1" w14:textId="77777777" w:rsidR="004850F0" w:rsidRDefault="004850F0" w:rsidP="002B2277">
      <w:pPr>
        <w:pStyle w:val="NoSpacing"/>
        <w:ind w:left="-170" w:right="-170"/>
      </w:pPr>
    </w:p>
    <w:p w14:paraId="6C8CE5B8" w14:textId="77777777" w:rsidR="004850F0" w:rsidRDefault="004850F0" w:rsidP="002B2277">
      <w:pPr>
        <w:pStyle w:val="NoSpacing"/>
        <w:ind w:left="-170" w:right="-170"/>
      </w:pPr>
    </w:p>
    <w:p w14:paraId="7455B7D4" w14:textId="77777777" w:rsidR="004850F0" w:rsidRDefault="004850F0" w:rsidP="002B2277">
      <w:pPr>
        <w:pStyle w:val="NoSpacing"/>
        <w:ind w:left="-170" w:right="-170"/>
      </w:pPr>
    </w:p>
    <w:p w14:paraId="177A471D" w14:textId="77777777" w:rsidR="004850F0" w:rsidRDefault="004850F0" w:rsidP="002B2277">
      <w:pPr>
        <w:pStyle w:val="NoSpacing"/>
        <w:ind w:left="-170" w:right="-170"/>
      </w:pPr>
    </w:p>
    <w:p w14:paraId="4906EA31" w14:textId="77777777" w:rsidR="004850F0" w:rsidRDefault="004850F0" w:rsidP="002B2277">
      <w:pPr>
        <w:pStyle w:val="NoSpacing"/>
        <w:ind w:left="-170" w:right="-170"/>
      </w:pPr>
    </w:p>
    <w:p w14:paraId="29533EA8" w14:textId="77777777" w:rsidR="004850F0" w:rsidRDefault="004850F0" w:rsidP="002B2277">
      <w:pPr>
        <w:pStyle w:val="NoSpacing"/>
        <w:ind w:left="-170" w:right="-170"/>
      </w:pPr>
    </w:p>
    <w:p w14:paraId="7997793C" w14:textId="77777777" w:rsidR="004850F0" w:rsidRDefault="004850F0" w:rsidP="002B2277">
      <w:pPr>
        <w:pStyle w:val="NoSpacing"/>
        <w:ind w:left="-170" w:right="-170"/>
      </w:pPr>
    </w:p>
    <w:p w14:paraId="4312FA91" w14:textId="77777777" w:rsidR="004850F0" w:rsidRDefault="004850F0" w:rsidP="002B2277">
      <w:pPr>
        <w:pStyle w:val="NoSpacing"/>
        <w:ind w:left="-170" w:right="-170"/>
      </w:pPr>
    </w:p>
    <w:p w14:paraId="4A236B9C" w14:textId="77777777" w:rsidR="004850F0" w:rsidRDefault="004850F0" w:rsidP="002B2277">
      <w:pPr>
        <w:pStyle w:val="NoSpacing"/>
        <w:ind w:left="-170" w:right="-170"/>
      </w:pPr>
    </w:p>
    <w:p w14:paraId="4BE41ED5" w14:textId="77777777" w:rsidR="004850F0" w:rsidRDefault="004850F0" w:rsidP="002B2277">
      <w:pPr>
        <w:pStyle w:val="NoSpacing"/>
        <w:ind w:left="-170" w:right="-170"/>
      </w:pPr>
    </w:p>
    <w:p w14:paraId="097F9F15" w14:textId="77777777" w:rsidR="004850F0" w:rsidRPr="00884A04" w:rsidRDefault="006F418D" w:rsidP="002B2277">
      <w:pPr>
        <w:pStyle w:val="NoSpacing"/>
        <w:ind w:left="-170" w:right="-170"/>
        <w:rPr>
          <w:b/>
        </w:rPr>
      </w:pPr>
      <w:r>
        <w:rPr>
          <w:b/>
        </w:rPr>
        <w:t>Part C</w:t>
      </w:r>
      <w:r>
        <w:rPr>
          <w:b/>
        </w:rPr>
        <w:tab/>
        <w:t>(10</w:t>
      </w:r>
      <w:r w:rsidR="004850F0" w:rsidRPr="00884A04">
        <w:rPr>
          <w:b/>
        </w:rPr>
        <w:t xml:space="preserve"> marks)</w:t>
      </w:r>
    </w:p>
    <w:p w14:paraId="0006A9F8" w14:textId="77777777" w:rsidR="004850F0" w:rsidRDefault="004850F0" w:rsidP="002B2277">
      <w:pPr>
        <w:pStyle w:val="NoSpacing"/>
        <w:ind w:left="-170" w:right="-170"/>
      </w:pPr>
    </w:p>
    <w:p w14:paraId="1AB3518F" w14:textId="77777777" w:rsidR="009F3301" w:rsidRPr="002B2277" w:rsidRDefault="009F3301" w:rsidP="009F3301">
      <w:pPr>
        <w:pStyle w:val="NoSpacing"/>
        <w:ind w:left="-170" w:right="-170"/>
        <w:rPr>
          <w:b/>
        </w:rPr>
      </w:pPr>
      <w:r>
        <w:rPr>
          <w:b/>
        </w:rPr>
        <w:t>3</w:t>
      </w:r>
      <w:r>
        <w:rPr>
          <w:b/>
          <w:vertAlign w:val="superscript"/>
        </w:rPr>
        <w:t>rd</w:t>
      </w:r>
      <w:r w:rsidRPr="002B2277">
        <w:rPr>
          <w:b/>
        </w:rPr>
        <w:t xml:space="preserve"> differences constant:</w:t>
      </w:r>
    </w:p>
    <w:p w14:paraId="6C4C92D8" w14:textId="77777777" w:rsidR="009F3301" w:rsidRDefault="009F3301" w:rsidP="009F3301">
      <w:pPr>
        <w:pStyle w:val="NoSpacing"/>
        <w:ind w:left="-170" w:right="-170"/>
      </w:pPr>
    </w:p>
    <w:p w14:paraId="50AA6347" w14:textId="77777777" w:rsidR="009F3301" w:rsidRDefault="009F3301" w:rsidP="009F3301">
      <w:pPr>
        <w:pStyle w:val="NoSpacing"/>
        <w:ind w:left="-170" w:right="-170"/>
        <w:rPr>
          <w:b/>
          <w:i/>
        </w:rPr>
      </w:pPr>
      <w:r>
        <w:t>Consider the sequence 3, 4, 6, 12, 25, 48</w:t>
      </w:r>
      <w:proofErr w:type="gramStart"/>
      <w:r>
        <w:t>, …,</w:t>
      </w:r>
      <w:proofErr w:type="gramEnd"/>
      <w:r>
        <w:t xml:space="preserve"> nth term is </w:t>
      </w:r>
      <w:r w:rsidRPr="002B2277">
        <w:rPr>
          <w:b/>
          <w:i/>
        </w:rPr>
        <w:t>an</w:t>
      </w:r>
      <w:r>
        <w:rPr>
          <w:b/>
          <w:i/>
          <w:vertAlign w:val="superscript"/>
        </w:rPr>
        <w:t>3</w:t>
      </w:r>
      <w:r w:rsidRPr="002B2277">
        <w:rPr>
          <w:b/>
          <w:i/>
        </w:rPr>
        <w:t xml:space="preserve"> + bn</w:t>
      </w:r>
      <w:r>
        <w:rPr>
          <w:b/>
          <w:i/>
          <w:vertAlign w:val="superscript"/>
        </w:rPr>
        <w:t>2</w:t>
      </w:r>
      <w:r w:rsidRPr="002B2277">
        <w:rPr>
          <w:b/>
          <w:i/>
        </w:rPr>
        <w:t xml:space="preserve"> + </w:t>
      </w:r>
      <w:proofErr w:type="spellStart"/>
      <w:r w:rsidRPr="002B2277">
        <w:rPr>
          <w:b/>
          <w:i/>
        </w:rPr>
        <w:t>c</w:t>
      </w:r>
      <w:r>
        <w:rPr>
          <w:b/>
          <w:i/>
        </w:rPr>
        <w:t>n</w:t>
      </w:r>
      <w:proofErr w:type="spellEnd"/>
      <w:r>
        <w:rPr>
          <w:b/>
          <w:i/>
        </w:rPr>
        <w:t xml:space="preserve"> + d</w:t>
      </w:r>
    </w:p>
    <w:p w14:paraId="33AF698B" w14:textId="77777777" w:rsidR="004F49C0" w:rsidRDefault="004F49C0" w:rsidP="009F3301">
      <w:pPr>
        <w:pStyle w:val="NoSpacing"/>
        <w:ind w:left="-170" w:right="-17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D93DAA6" wp14:editId="3C37EBC6">
                <wp:simplePos x="0" y="0"/>
                <wp:positionH relativeFrom="column">
                  <wp:posOffset>-89535</wp:posOffset>
                </wp:positionH>
                <wp:positionV relativeFrom="paragraph">
                  <wp:posOffset>187960</wp:posOffset>
                </wp:positionV>
                <wp:extent cx="3455035" cy="181229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5035" cy="1812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05805E" w14:textId="77777777" w:rsidR="00E234E2" w:rsidRDefault="00E234E2" w:rsidP="009F3301">
                            <w:pPr>
                              <w:pStyle w:val="NoSpacing"/>
                            </w:pPr>
                            <w:proofErr w:type="gramStart"/>
                            <w:r>
                              <w:t>n</w:t>
                            </w:r>
                            <w:proofErr w:type="gramEnd"/>
                            <w:r>
                              <w:t>=1</w:t>
                            </w:r>
                            <w:r>
                              <w:tab/>
                              <w:t>n=2</w:t>
                            </w:r>
                            <w:r>
                              <w:tab/>
                              <w:t>n=3</w:t>
                            </w:r>
                            <w:r>
                              <w:tab/>
                              <w:t>n=4</w:t>
                            </w:r>
                            <w:r>
                              <w:tab/>
                              <w:t>n=5</w:t>
                            </w:r>
                            <w:r>
                              <w:tab/>
                              <w:t>n=6</w:t>
                            </w:r>
                            <w:r>
                              <w:tab/>
                            </w:r>
                            <w:r w:rsidRPr="00BF0DDB">
                              <w:rPr>
                                <w:position w:val="-6"/>
                              </w:rPr>
                              <w:object w:dxaOrig="300" w:dyaOrig="240" w14:anchorId="44E89D1E">
                                <v:shape id="_x0000_i1062" type="#_x0000_t75" style="width:15.25pt;height:11.85pt" o:ole="">
                                  <v:imagedata r:id="rId63" o:title=""/>
                                </v:shape>
                                <o:OLEObject Type="Embed" ProgID="Equation.DSMT4" ShapeID="_x0000_i1062" DrawAspect="Content" ObjectID="_1378152243" r:id="rId64"/>
                              </w:object>
                            </w:r>
                            <w:r>
                              <w:tab/>
                            </w:r>
                          </w:p>
                          <w:p w14:paraId="6F1A948D" w14:textId="77777777" w:rsidR="00E234E2" w:rsidRDefault="00E234E2" w:rsidP="009F3301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  <w:t xml:space="preserve"> </w:t>
                            </w:r>
                          </w:p>
                          <w:p w14:paraId="69C1CF8B" w14:textId="77777777" w:rsidR="00E234E2" w:rsidRDefault="00E234E2" w:rsidP="009F3301">
                            <w:pPr>
                              <w:pStyle w:val="NoSpacing"/>
                            </w:pPr>
                          </w:p>
                          <w:p w14:paraId="4B43FE1B" w14:textId="77777777" w:rsidR="00E234E2" w:rsidRDefault="00E234E2" w:rsidP="009F3301">
                            <w:r>
                              <w:t xml:space="preserve"> 3            4              6           12           25          48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   </w:t>
                            </w:r>
                          </w:p>
                          <w:p w14:paraId="0A784042" w14:textId="77777777" w:rsidR="00E234E2" w:rsidRDefault="00E234E2" w:rsidP="009F3301">
                            <w:r>
                              <w:t xml:space="preserve">          1</w:t>
                            </w:r>
                            <w:r>
                              <w:tab/>
                              <w:t xml:space="preserve">            2            6            13         23                                                    </w:t>
                            </w:r>
                          </w:p>
                          <w:p w14:paraId="4245CD69" w14:textId="77777777" w:rsidR="00E234E2" w:rsidRDefault="00E234E2" w:rsidP="009F3301">
                            <w:r>
                              <w:t xml:space="preserve">                   1             4                7         10                 </w:t>
                            </w:r>
                          </w:p>
                          <w:p w14:paraId="0AE62025" w14:textId="77777777" w:rsidR="00E234E2" w:rsidRDefault="00E234E2" w:rsidP="009F3301">
                            <w:r>
                              <w:t xml:space="preserve">                         3              3                3                                                       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-7.05pt;margin-top:14.8pt;width:272.05pt;height:142.7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" filled="f" stroked="f">
                <v:textbox>
                  <w:txbxContent>
                    <w:p w:rsidR="00E234E2" w:rsidRDefault="00E234E2" w:rsidP="009F3301">
                      <w:pPr>
                        <w:pStyle w:val="NoSpacing"/>
                      </w:pPr>
                      <w:r>
                        <w:t>n=1</w:t>
                      </w:r>
                      <w:r>
                        <w:tab/>
                        <w:t>n=2</w:t>
                      </w:r>
                      <w:r>
                        <w:tab/>
                        <w:t>n=3</w:t>
                      </w:r>
                      <w:r>
                        <w:tab/>
                        <w:t>n=4</w:t>
                      </w:r>
                      <w:r>
                        <w:tab/>
                        <w:t>n=5</w:t>
                      </w:r>
                      <w:r>
                        <w:tab/>
                        <w:t>n=6</w:t>
                      </w:r>
                      <w:r>
                        <w:tab/>
                      </w:r>
                      <w:r w:rsidRPr="00BF0DDB">
                        <w:rPr>
                          <w:position w:val="-6"/>
                        </w:rPr>
                        <w:object w:dxaOrig="300" w:dyaOrig="240">
                          <v:shape id="_x0000_i1043" type="#_x0000_t75" style="width:15pt;height:12pt" o:ole="">
                            <v:imagedata r:id="rId9" o:title=""/>
                          </v:shape>
                          <o:OLEObject Type="Embed" ProgID="Equation.DSMT4" ShapeID="_x0000_i1043" DrawAspect="Content" ObjectID="_1387010939" r:id="rId65"/>
                        </w:object>
                      </w:r>
                      <w:r>
                        <w:tab/>
                      </w:r>
                    </w:p>
                    <w:p w:rsidR="00E234E2" w:rsidRDefault="00E234E2" w:rsidP="009F3301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  <w:t xml:space="preserve"> </w:t>
                      </w:r>
                    </w:p>
                    <w:p w:rsidR="00E234E2" w:rsidRDefault="00E234E2" w:rsidP="009F3301">
                      <w:pPr>
                        <w:pStyle w:val="NoSpacing"/>
                      </w:pPr>
                    </w:p>
                    <w:p w:rsidR="00E234E2" w:rsidRDefault="00E234E2" w:rsidP="009F3301">
                      <w:r>
                        <w:t xml:space="preserve"> 3            4              6           12           25          48</w:t>
                      </w:r>
                      <w:r>
                        <w:tab/>
                      </w:r>
                      <w:r>
                        <w:tab/>
                        <w:t xml:space="preserve">           </w:t>
                      </w:r>
                    </w:p>
                    <w:p w:rsidR="00E234E2" w:rsidRDefault="00E234E2" w:rsidP="009F3301">
                      <w:r>
                        <w:t xml:space="preserve">          1</w:t>
                      </w:r>
                      <w:r>
                        <w:tab/>
                        <w:t xml:space="preserve">            2            6            13         23                                                    </w:t>
                      </w:r>
                    </w:p>
                    <w:p w:rsidR="00E234E2" w:rsidRDefault="00E234E2" w:rsidP="009F3301">
                      <w:r>
                        <w:t xml:space="preserve">                   1             4                7         10                 </w:t>
                      </w:r>
                    </w:p>
                    <w:p w:rsidR="00E234E2" w:rsidRDefault="00E234E2" w:rsidP="009F3301">
                      <w:r>
                        <w:t xml:space="preserve">                         3              3                3                                                  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485CD0C3" wp14:editId="2BC1ADC5">
                <wp:simplePos x="0" y="0"/>
                <wp:positionH relativeFrom="column">
                  <wp:posOffset>1553210</wp:posOffset>
                </wp:positionH>
                <wp:positionV relativeFrom="paragraph">
                  <wp:posOffset>1487170</wp:posOffset>
                </wp:positionV>
                <wp:extent cx="685800" cy="323215"/>
                <wp:effectExtent l="0" t="0" r="0" b="635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8715B1" w14:textId="77777777" w:rsidR="00E234E2" w:rsidRDefault="00E234E2" w:rsidP="004F49C0">
                            <w:r>
                              <w:object w:dxaOrig="1458" w:dyaOrig="891" w14:anchorId="2AE071EC">
                                <v:shape id="_x0000_i1064" type="#_x0000_t75" style="width:38.95pt;height:15.25pt" o:ole="">
                                  <v:imagedata r:id="rId66" o:title=""/>
                                </v:shape>
                                <o:OLEObject Type="Embed" ProgID="FXDraw3.Document" ShapeID="_x0000_i1064" DrawAspect="Content" ObjectID="_1378152244" r:id="rId6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122.3pt;margin-top:117.1pt;width:106.4pt;height:25.45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" filled="f" stroked="f">
                <v:textbox>
                  <w:txbxContent>
                    <w:p w:rsidR="00E234E2" w:rsidRDefault="00E234E2" w:rsidP="004F49C0">
                      <w:r>
                        <w:object w:dxaOrig="1458" w:dyaOrig="891">
                          <v:shape id="_x0000_i1044" type="#_x0000_t75" style="width:38.85pt;height:15.3pt" o:ole="">
                            <v:imagedata r:id="rId13" o:title=""/>
                          </v:shape>
                          <o:OLEObject Type="Embed" ProgID="FXDraw3.Document" ShapeID="_x0000_i1044" DrawAspect="Content" ObjectID="_1387010940" r:id="rId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0342BBE" wp14:editId="2C7EF550">
                <wp:simplePos x="0" y="0"/>
                <wp:positionH relativeFrom="column">
                  <wp:posOffset>1044092</wp:posOffset>
                </wp:positionH>
                <wp:positionV relativeFrom="paragraph">
                  <wp:posOffset>1494464</wp:posOffset>
                </wp:positionV>
                <wp:extent cx="685800" cy="323215"/>
                <wp:effectExtent l="0" t="0" r="0" b="635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8E9603" w14:textId="77777777" w:rsidR="00E234E2" w:rsidRDefault="00E234E2" w:rsidP="004F49C0">
                            <w:r>
                              <w:object w:dxaOrig="1458" w:dyaOrig="891" w14:anchorId="7F7F4565">
                                <v:shape id="_x0000_i1066" type="#_x0000_t75" style="width:38.95pt;height:15.25pt" o:ole="">
                                  <v:imagedata r:id="rId69" o:title=""/>
                                </v:shape>
                                <o:OLEObject Type="Embed" ProgID="FXDraw3.Document" ShapeID="_x0000_i1066" DrawAspect="Content" ObjectID="_1378152245" r:id="rId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left:0;text-align:left;margin-left:82.2pt;margin-top:117.65pt;width:106.4pt;height:25.45pt;z-index:2517483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" filled="f" stroked="f">
                <v:textbox>
                  <w:txbxContent>
                    <w:p w:rsidR="00E234E2" w:rsidRDefault="00E234E2" w:rsidP="004F49C0">
                      <w:r>
                        <w:object w:dxaOrig="1458" w:dyaOrig="891">
                          <v:shape id="_x0000_i1045" type="#_x0000_t75" style="width:38.85pt;height:15.3pt" o:ole="">
                            <v:imagedata r:id="rId13" o:title=""/>
                          </v:shape>
                          <o:OLEObject Type="Embed" ProgID="FXDraw3.Document" ShapeID="_x0000_i1045" DrawAspect="Content" ObjectID="_1387010941" r:id="rId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D95B703" wp14:editId="139AA35E">
                <wp:simplePos x="0" y="0"/>
                <wp:positionH relativeFrom="column">
                  <wp:posOffset>514350</wp:posOffset>
                </wp:positionH>
                <wp:positionV relativeFrom="paragraph">
                  <wp:posOffset>1492250</wp:posOffset>
                </wp:positionV>
                <wp:extent cx="685800" cy="323215"/>
                <wp:effectExtent l="0" t="0" r="0" b="635"/>
                <wp:wrapNone/>
                <wp:docPr id="3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398C1E" w14:textId="77777777" w:rsidR="00E234E2" w:rsidRDefault="00E234E2" w:rsidP="004F49C0">
                            <w:r>
                              <w:object w:dxaOrig="1458" w:dyaOrig="891" w14:anchorId="50962BA7">
                                <v:shape id="_x0000_i1068" type="#_x0000_t75" style="width:38.95pt;height:15.25pt" o:ole="">
                                  <v:imagedata r:id="rId72" o:title=""/>
                                </v:shape>
                                <o:OLEObject Type="Embed" ProgID="FXDraw3.Document" ShapeID="_x0000_i1068" DrawAspect="Content" ObjectID="_1378152246" r:id="rId7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left:0;text-align:left;margin-left:40.5pt;margin-top:117.5pt;width:106.4pt;height:25.45pt;z-index:251750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" filled="f" stroked="f">
                <v:textbox>
                  <w:txbxContent>
                    <w:p w:rsidR="00E234E2" w:rsidRDefault="00E234E2" w:rsidP="004F49C0">
                      <w:r>
                        <w:object w:dxaOrig="1458" w:dyaOrig="891">
                          <v:shape id="_x0000_i1046" type="#_x0000_t75" style="width:38.85pt;height:15.3pt" o:ole="">
                            <v:imagedata r:id="rId13" o:title=""/>
                          </v:shape>
                          <o:OLEObject Type="Embed" ProgID="FXDraw3.Document" ShapeID="_x0000_i1046" DrawAspect="Content" ObjectID="_1387010942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E7A063F" wp14:editId="1A4E621A">
                <wp:simplePos x="0" y="0"/>
                <wp:positionH relativeFrom="column">
                  <wp:posOffset>314960</wp:posOffset>
                </wp:positionH>
                <wp:positionV relativeFrom="paragraph">
                  <wp:posOffset>1151255</wp:posOffset>
                </wp:positionV>
                <wp:extent cx="685800" cy="347345"/>
                <wp:effectExtent l="0" t="0" r="0" b="0"/>
                <wp:wrapNone/>
                <wp:docPr id="3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473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6D0431" w14:textId="77777777" w:rsidR="00E234E2" w:rsidRDefault="00E234E2" w:rsidP="009F3301">
                            <w:r>
                              <w:object w:dxaOrig="1458" w:dyaOrig="891" w14:anchorId="2C15782A">
                                <v:shape id="_x0000_i1070" type="#_x0000_t75" style="width:38.95pt;height:15.25pt" o:ole="">
                                  <v:imagedata r:id="rId75" o:title=""/>
                                </v:shape>
                                <o:OLEObject Type="Embed" ProgID="FXDraw3.Document" ShapeID="_x0000_i1070" DrawAspect="Content" ObjectID="_1378152247" r:id="rId7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24.8pt;margin-top:90.65pt;width:106.4pt;height:27.35pt;z-index:251735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" filled="f" stroked="f">
                <v:textbox>
                  <w:txbxContent>
                    <w:p w:rsidR="00E234E2" w:rsidRDefault="00E234E2" w:rsidP="009F3301">
                      <w:r>
                        <w:object w:dxaOrig="1458" w:dyaOrig="891">
                          <v:shape id="_x0000_i1047" type="#_x0000_t75" style="width:38.85pt;height:15.3pt" o:ole="">
                            <v:imagedata r:id="rId13" o:title=""/>
                          </v:shape>
                          <o:OLEObject Type="Embed" ProgID="FXDraw3.Document" ShapeID="_x0000_i1047" DrawAspect="Content" ObjectID="_1387010943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C16304C" wp14:editId="0A47BDF0">
                <wp:simplePos x="0" y="0"/>
                <wp:positionH relativeFrom="column">
                  <wp:posOffset>1729740</wp:posOffset>
                </wp:positionH>
                <wp:positionV relativeFrom="paragraph">
                  <wp:posOffset>1165860</wp:posOffset>
                </wp:positionV>
                <wp:extent cx="685800" cy="323215"/>
                <wp:effectExtent l="0" t="0" r="0" b="635"/>
                <wp:wrapNone/>
                <wp:docPr id="3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77F1DB" w14:textId="77777777" w:rsidR="00E234E2" w:rsidRDefault="00E234E2" w:rsidP="009F3301">
                            <w:r>
                              <w:object w:dxaOrig="1458" w:dyaOrig="891" w14:anchorId="4EAFBC92">
                                <v:shape id="_x0000_i1072" type="#_x0000_t75" style="width:38.95pt;height:15.25pt" o:ole="">
                                  <v:imagedata r:id="rId78" o:title=""/>
                                </v:shape>
                                <o:OLEObject Type="Embed" ProgID="FXDraw3.Document" ShapeID="_x0000_i1072" DrawAspect="Content" ObjectID="_1378152248" r:id="rId7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136.2pt;margin-top:91.8pt;width:106.4pt;height:25.45pt;z-index:251737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" filled="f" stroked="f">
                <v:textbox>
                  <w:txbxContent>
                    <w:p w:rsidR="00E234E2" w:rsidRDefault="00E234E2" w:rsidP="009F3301">
                      <w:r>
                        <w:object w:dxaOrig="1458" w:dyaOrig="891">
                          <v:shape id="_x0000_i1048" type="#_x0000_t75" style="width:38.85pt;height:15.3pt" o:ole="">
                            <v:imagedata r:id="rId13" o:title=""/>
                          </v:shape>
                          <o:OLEObject Type="Embed" ProgID="FXDraw3.Document" ShapeID="_x0000_i1048" DrawAspect="Content" ObjectID="_1387010944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D4E49FE" wp14:editId="3F79A31D">
                <wp:simplePos x="0" y="0"/>
                <wp:positionH relativeFrom="column">
                  <wp:posOffset>1270635</wp:posOffset>
                </wp:positionH>
                <wp:positionV relativeFrom="paragraph">
                  <wp:posOffset>1146175</wp:posOffset>
                </wp:positionV>
                <wp:extent cx="685800" cy="323215"/>
                <wp:effectExtent l="0" t="0" r="0" b="635"/>
                <wp:wrapNone/>
                <wp:docPr id="3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795AE0" w14:textId="77777777" w:rsidR="00E234E2" w:rsidRDefault="00E234E2" w:rsidP="009F3301">
                            <w:r>
                              <w:object w:dxaOrig="1458" w:dyaOrig="891" w14:anchorId="46E21AA9">
                                <v:shape id="_x0000_i1074" type="#_x0000_t75" style="width:38.95pt;height:15.25pt" o:ole="">
                                  <v:imagedata r:id="rId81" o:title=""/>
                                </v:shape>
                                <o:OLEObject Type="Embed" ProgID="FXDraw3.Document" ShapeID="_x0000_i1074" DrawAspect="Content" ObjectID="_1378152249" r:id="rId8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left:0;text-align:left;margin-left:100.05pt;margin-top:90.25pt;width:106.4pt;height:25.45pt;z-index:251739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" filled="f" stroked="f">
                <v:textbox>
                  <w:txbxContent>
                    <w:p w:rsidR="00E234E2" w:rsidRDefault="00E234E2" w:rsidP="009F3301">
                      <w:r>
                        <w:object w:dxaOrig="1458" w:dyaOrig="891">
                          <v:shape id="_x0000_i1049" type="#_x0000_t75" style="width:38.85pt;height:15.3pt" o:ole="">
                            <v:imagedata r:id="rId13" o:title=""/>
                          </v:shape>
                          <o:OLEObject Type="Embed" ProgID="FXDraw3.Document" ShapeID="_x0000_i1049" DrawAspect="Content" ObjectID="_1387010945" r:id="rId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8736388" wp14:editId="3DBE23A2">
                <wp:simplePos x="0" y="0"/>
                <wp:positionH relativeFrom="column">
                  <wp:posOffset>798195</wp:posOffset>
                </wp:positionH>
                <wp:positionV relativeFrom="paragraph">
                  <wp:posOffset>1157605</wp:posOffset>
                </wp:positionV>
                <wp:extent cx="685800" cy="323215"/>
                <wp:effectExtent l="0" t="0" r="0" b="635"/>
                <wp:wrapNone/>
                <wp:docPr id="3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2928B0" w14:textId="77777777" w:rsidR="00E234E2" w:rsidRDefault="00E234E2" w:rsidP="009F3301">
                            <w:r>
                              <w:object w:dxaOrig="1458" w:dyaOrig="891" w14:anchorId="6B259544">
                                <v:shape id="_x0000_i1076" type="#_x0000_t75" style="width:38.95pt;height:15.25pt" o:ole="">
                                  <v:imagedata r:id="rId84" o:title=""/>
                                </v:shape>
                                <o:OLEObject Type="Embed" ProgID="FXDraw3.Document" ShapeID="_x0000_i1076" DrawAspect="Content" ObjectID="_1378152250" r:id="rId8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left:0;text-align:left;margin-left:62.85pt;margin-top:91.15pt;width:106.4pt;height:25.45pt;z-index:251736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" filled="f" stroked="f">
                <v:textbox>
                  <w:txbxContent>
                    <w:p w:rsidR="00E234E2" w:rsidRDefault="00E234E2" w:rsidP="009F3301">
                      <w:r>
                        <w:object w:dxaOrig="1458" w:dyaOrig="891">
                          <v:shape id="_x0000_i1050" type="#_x0000_t75" style="width:38.85pt;height:15.3pt" o:ole="">
                            <v:imagedata r:id="rId13" o:title=""/>
                          </v:shape>
                          <o:OLEObject Type="Embed" ProgID="FXDraw3.Document" ShapeID="_x0000_i1050" DrawAspect="Content" ObjectID="_1387010946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269E5C7" wp14:editId="73A0DAA8">
                <wp:simplePos x="0" y="0"/>
                <wp:positionH relativeFrom="column">
                  <wp:posOffset>514350</wp:posOffset>
                </wp:positionH>
                <wp:positionV relativeFrom="paragraph">
                  <wp:posOffset>832485</wp:posOffset>
                </wp:positionV>
                <wp:extent cx="685800" cy="323215"/>
                <wp:effectExtent l="0" t="0" r="0" b="635"/>
                <wp:wrapNone/>
                <wp:docPr id="3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7EEC87" w14:textId="77777777" w:rsidR="00E234E2" w:rsidRDefault="00E234E2" w:rsidP="009F3301">
                            <w:r>
                              <w:object w:dxaOrig="1458" w:dyaOrig="891" w14:anchorId="1BDC43AC">
                                <v:shape id="_x0000_i1078" type="#_x0000_t75" style="width:38.95pt;height:15.25pt" o:ole="">
                                  <v:imagedata r:id="rId87" o:title=""/>
                                </v:shape>
                                <o:OLEObject Type="Embed" ProgID="FXDraw3.Document" ShapeID="_x0000_i1078" DrawAspect="Content" ObjectID="_1378152251" r:id="rId8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2" type="#_x0000_t202" style="position:absolute;left:0;text-align:left;margin-left:40.5pt;margin-top:65.55pt;width:106.4pt;height:25.45pt;z-index:251743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" filled="f" stroked="f">
                <v:textbox>
                  <w:txbxContent>
                    <w:p w:rsidR="00E234E2" w:rsidRDefault="00E234E2" w:rsidP="009F3301">
                      <w:r>
                        <w:object w:dxaOrig="1458" w:dyaOrig="891">
                          <v:shape id="_x0000_i1051" type="#_x0000_t75" style="width:38.85pt;height:15.3pt" o:ole="">
                            <v:imagedata r:id="rId13" o:title=""/>
                          </v:shape>
                          <o:OLEObject Type="Embed" ProgID="FXDraw3.Document" ShapeID="_x0000_i1051" DrawAspect="Content" ObjectID="_1387010947" r:id="rId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CF1574A" wp14:editId="51AEA040">
                <wp:simplePos x="0" y="0"/>
                <wp:positionH relativeFrom="column">
                  <wp:posOffset>1941565</wp:posOffset>
                </wp:positionH>
                <wp:positionV relativeFrom="paragraph">
                  <wp:posOffset>838200</wp:posOffset>
                </wp:positionV>
                <wp:extent cx="685800" cy="323215"/>
                <wp:effectExtent l="0" t="0" r="0" b="635"/>
                <wp:wrapNone/>
                <wp:docPr id="3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E4FC85" w14:textId="77777777" w:rsidR="00E234E2" w:rsidRDefault="00E234E2" w:rsidP="009F3301">
                            <w:r>
                              <w:object w:dxaOrig="1458" w:dyaOrig="891" w14:anchorId="6C1CDB99">
                                <v:shape id="_x0000_i1080" type="#_x0000_t75" style="width:38.95pt;height:15.25pt" o:ole="">
                                  <v:imagedata r:id="rId90" o:title=""/>
                                </v:shape>
                                <o:OLEObject Type="Embed" ProgID="FXDraw3.Document" ShapeID="_x0000_i1080" DrawAspect="Content" ObjectID="_1378152252" r:id="rId9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left:0;text-align:left;margin-left:152.9pt;margin-top:66pt;width:106.4pt;height:25.45pt;z-index:251740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" filled="f" stroked="f">
                <v:textbox>
                  <w:txbxContent>
                    <w:p w:rsidR="00E234E2" w:rsidRDefault="00E234E2" w:rsidP="009F3301">
                      <w:r>
                        <w:object w:dxaOrig="1458" w:dyaOrig="891">
                          <v:shape id="_x0000_i1052" type="#_x0000_t75" style="width:38.85pt;height:15.3pt" o:ole="">
                            <v:imagedata r:id="rId13" o:title=""/>
                          </v:shape>
                          <o:OLEObject Type="Embed" ProgID="FXDraw3.Document" ShapeID="_x0000_i1052" DrawAspect="Content" ObjectID="_1387010948" r:id="rId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346A685" wp14:editId="386F0C0A">
                <wp:simplePos x="0" y="0"/>
                <wp:positionH relativeFrom="column">
                  <wp:posOffset>1478915</wp:posOffset>
                </wp:positionH>
                <wp:positionV relativeFrom="paragraph">
                  <wp:posOffset>837565</wp:posOffset>
                </wp:positionV>
                <wp:extent cx="685800" cy="323215"/>
                <wp:effectExtent l="0" t="0" r="0" b="635"/>
                <wp:wrapNone/>
                <wp:docPr id="3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FEC987" w14:textId="77777777" w:rsidR="00E234E2" w:rsidRDefault="00E234E2" w:rsidP="009F3301">
                            <w:r>
                              <w:object w:dxaOrig="1458" w:dyaOrig="891" w14:anchorId="2A216CAD">
                                <v:shape id="_x0000_i1082" type="#_x0000_t75" style="width:38.95pt;height:15.25pt" o:ole="">
                                  <v:imagedata r:id="rId93" o:title=""/>
                                </v:shape>
                                <o:OLEObject Type="Embed" ProgID="FXDraw3.Document" ShapeID="_x0000_i1082" DrawAspect="Content" ObjectID="_1378152253" r:id="rId9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4" type="#_x0000_t202" style="position:absolute;left:0;text-align:left;margin-left:116.45pt;margin-top:65.95pt;width:106.4pt;height:25.45pt;z-index:2517411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" filled="f" stroked="f">
                <v:textbox>
                  <w:txbxContent>
                    <w:p w:rsidR="00E234E2" w:rsidRDefault="00E234E2" w:rsidP="009F3301">
                      <w:r>
                        <w:object w:dxaOrig="1458" w:dyaOrig="891">
                          <v:shape id="_x0000_i1053" type="#_x0000_t75" style="width:38.85pt;height:15.3pt" o:ole="">
                            <v:imagedata r:id="rId13" o:title=""/>
                          </v:shape>
                          <o:OLEObject Type="Embed" ProgID="FXDraw3.Document" ShapeID="_x0000_i1053" DrawAspect="Content" ObjectID="_1387010949" r:id="rId9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3301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72DBFAA" wp14:editId="511EA30A">
                <wp:simplePos x="0" y="0"/>
                <wp:positionH relativeFrom="column">
                  <wp:posOffset>2402840</wp:posOffset>
                </wp:positionH>
                <wp:positionV relativeFrom="paragraph">
                  <wp:posOffset>417195</wp:posOffset>
                </wp:positionV>
                <wp:extent cx="15875" cy="331470"/>
                <wp:effectExtent l="76200" t="0" r="79375" b="49530"/>
                <wp:wrapNone/>
                <wp:docPr id="313" name="Straight Arrow Connector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875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3" o:spid="_x0000_s1026" type="#_x0000_t32" style="position:absolute;margin-left:189.2pt;margin-top:32.85pt;width:1.25pt;height:26.1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F619F03" wp14:editId="7F1DEA89">
                <wp:simplePos x="0" y="0"/>
                <wp:positionH relativeFrom="column">
                  <wp:posOffset>1957705</wp:posOffset>
                </wp:positionH>
                <wp:positionV relativeFrom="paragraph">
                  <wp:posOffset>425450</wp:posOffset>
                </wp:positionV>
                <wp:extent cx="7620" cy="331470"/>
                <wp:effectExtent l="76200" t="0" r="68580" b="49530"/>
                <wp:wrapNone/>
                <wp:docPr id="314" name="Straight Arrow Connector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4" o:spid="_x0000_s1026" type="#_x0000_t32" style="position:absolute;margin-left:154.15pt;margin-top:33.5pt;width:.6pt;height:26.1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9BB8FAB" wp14:editId="6B835D5F">
                <wp:simplePos x="0" y="0"/>
                <wp:positionH relativeFrom="column">
                  <wp:posOffset>1007267</wp:posOffset>
                </wp:positionH>
                <wp:positionV relativeFrom="paragraph">
                  <wp:posOffset>819785</wp:posOffset>
                </wp:positionV>
                <wp:extent cx="685800" cy="323215"/>
                <wp:effectExtent l="0" t="0" r="0" b="635"/>
                <wp:wrapNone/>
                <wp:docPr id="3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119F79" w14:textId="77777777" w:rsidR="00E234E2" w:rsidRDefault="00E234E2" w:rsidP="009F3301">
                            <w:r>
                              <w:object w:dxaOrig="1458" w:dyaOrig="891" w14:anchorId="5F52F87F">
                                <v:shape id="_x0000_i1084" type="#_x0000_t75" style="width:38.95pt;height:15.25pt" o:ole="">
                                  <v:imagedata r:id="rId96" o:title=""/>
                                </v:shape>
                                <o:OLEObject Type="Embed" ProgID="FXDraw3.Document" ShapeID="_x0000_i1084" DrawAspect="Content" ObjectID="_1378152254" r:id="rId9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5" type="#_x0000_t202" style="position:absolute;left:0;text-align:left;margin-left:79.3pt;margin-top:64.55pt;width:106.4pt;height:25.45pt;z-index:251742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" filled="f" stroked="f">
                <v:textbox>
                  <w:txbxContent>
                    <w:p w:rsidR="00E234E2" w:rsidRDefault="00E234E2" w:rsidP="009F3301">
                      <w:r>
                        <w:object w:dxaOrig="1458" w:dyaOrig="891">
                          <v:shape id="_x0000_i1054" type="#_x0000_t75" style="width:38.85pt;height:15.3pt" o:ole="">
                            <v:imagedata r:id="rId13" o:title=""/>
                          </v:shape>
                          <o:OLEObject Type="Embed" ProgID="FXDraw3.Document" ShapeID="_x0000_i1054" DrawAspect="Content" ObjectID="_1387010950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3301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9A205F1" wp14:editId="47CAAEEA">
                <wp:simplePos x="0" y="0"/>
                <wp:positionH relativeFrom="column">
                  <wp:posOffset>45119</wp:posOffset>
                </wp:positionH>
                <wp:positionV relativeFrom="paragraph">
                  <wp:posOffset>824865</wp:posOffset>
                </wp:positionV>
                <wp:extent cx="685800" cy="323215"/>
                <wp:effectExtent l="0" t="0" r="0" b="635"/>
                <wp:wrapNone/>
                <wp:docPr id="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832554" w14:textId="77777777" w:rsidR="00E234E2" w:rsidRDefault="00E234E2" w:rsidP="009F3301">
                            <w:r>
                              <w:object w:dxaOrig="1458" w:dyaOrig="891" w14:anchorId="0D13FD33">
                                <v:shape id="_x0000_i1086" type="#_x0000_t75" style="width:38.95pt;height:15.25pt" o:ole="">
                                  <v:imagedata r:id="rId99" o:title=""/>
                                </v:shape>
                                <o:OLEObject Type="Embed" ProgID="FXDraw3.Document" ShapeID="_x0000_i1086" DrawAspect="Content" ObjectID="_1378152255" r:id="rId10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6" type="#_x0000_t202" style="position:absolute;left:0;text-align:left;margin-left:3.55pt;margin-top:64.95pt;width:106.4pt;height:25.45pt;z-index:2517442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" filled="f" stroked="f">
                <v:textbox>
                  <w:txbxContent>
                    <w:p w:rsidR="00E234E2" w:rsidRDefault="00E234E2" w:rsidP="009F3301">
                      <w:r>
                        <w:object w:dxaOrig="1458" w:dyaOrig="891">
                          <v:shape id="_x0000_i1055" type="#_x0000_t75" style="width:38.85pt;height:15.3pt" o:ole="">
                            <v:imagedata r:id="rId13" o:title=""/>
                          </v:shape>
                          <o:OLEObject Type="Embed" ProgID="FXDraw3.Document" ShapeID="_x0000_i1055" DrawAspect="Content" ObjectID="_1387010951" r:id="rId10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3301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5A521F9" wp14:editId="6B151490">
                <wp:simplePos x="0" y="0"/>
                <wp:positionH relativeFrom="column">
                  <wp:posOffset>1480842</wp:posOffset>
                </wp:positionH>
                <wp:positionV relativeFrom="paragraph">
                  <wp:posOffset>425737</wp:posOffset>
                </wp:positionV>
                <wp:extent cx="0" cy="331470"/>
                <wp:effectExtent l="95250" t="0" r="76200" b="49530"/>
                <wp:wrapNone/>
                <wp:docPr id="315" name="Straight Arrow Connector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5" o:spid="_x0000_s1026" type="#_x0000_t32" style="position:absolute;margin-left:116.6pt;margin-top:33.5pt;width:0;height:26.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22C2C09D" wp14:editId="24641AE2">
                <wp:simplePos x="0" y="0"/>
                <wp:positionH relativeFrom="column">
                  <wp:posOffset>1019596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316" name="Straight Arrow Connector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6" o:spid="_x0000_s1026" type="#_x0000_t32" style="position:absolute;margin-left:80.3pt;margin-top:33.5pt;width:.65pt;height:26.1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F680D65" wp14:editId="45D6A57F">
                <wp:simplePos x="0" y="0"/>
                <wp:positionH relativeFrom="column">
                  <wp:posOffset>574535</wp:posOffset>
                </wp:positionH>
                <wp:positionV relativeFrom="paragraph">
                  <wp:posOffset>425737</wp:posOffset>
                </wp:positionV>
                <wp:extent cx="8092" cy="331470"/>
                <wp:effectExtent l="76200" t="0" r="68580" b="49530"/>
                <wp:wrapNone/>
                <wp:docPr id="317" name="Straight Arrow Connector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3147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7" o:spid="_x0000_s1026" type="#_x0000_t32" style="position:absolute;margin-left:45.25pt;margin-top:33.5pt;width:.65pt;height:26.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" strokecolor="black [3040]">
                <v:stroke endarrow="open"/>
              </v:shape>
            </w:pict>
          </mc:Fallback>
        </mc:AlternateContent>
      </w:r>
      <w:r w:rsidR="009F3301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697CFC1" wp14:editId="1909F80E">
                <wp:simplePos x="0" y="0"/>
                <wp:positionH relativeFrom="column">
                  <wp:posOffset>64736</wp:posOffset>
                </wp:positionH>
                <wp:positionV relativeFrom="paragraph">
                  <wp:posOffset>425737</wp:posOffset>
                </wp:positionV>
                <wp:extent cx="0" cy="331773"/>
                <wp:effectExtent l="95250" t="0" r="76200" b="49530"/>
                <wp:wrapNone/>
                <wp:docPr id="318" name="Straight Arrow Connector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1773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18" o:spid="_x0000_s1026" type="#_x0000_t32" style="position:absolute;margin-left:5.1pt;margin-top:33.5pt;width:0;height:26.1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" strokecolor="black [3040]">
                <v:stroke endarrow="open"/>
              </v:shape>
            </w:pict>
          </mc:Fallback>
        </mc:AlternateContent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  <w:r w:rsidR="009F3301">
        <w:tab/>
      </w:r>
    </w:p>
    <w:p w14:paraId="6B70CFA9" w14:textId="77777777" w:rsidR="004F49C0" w:rsidRDefault="004F49C0" w:rsidP="009F3301">
      <w:pPr>
        <w:pStyle w:val="NoSpacing"/>
        <w:ind w:left="-170" w:right="-170"/>
      </w:pPr>
    </w:p>
    <w:p w14:paraId="61DB8240" w14:textId="77777777" w:rsidR="004F49C0" w:rsidRDefault="004F49C0" w:rsidP="009F3301">
      <w:pPr>
        <w:pStyle w:val="NoSpacing"/>
        <w:ind w:left="-170" w:right="-170"/>
      </w:pPr>
    </w:p>
    <w:p w14:paraId="3D20B4D5" w14:textId="77777777" w:rsidR="004E3156" w:rsidRDefault="004E3156" w:rsidP="009F3301">
      <w:pPr>
        <w:pStyle w:val="NoSpacing"/>
        <w:ind w:left="-170" w:right="-170"/>
      </w:pPr>
    </w:p>
    <w:p w14:paraId="2AC61237" w14:textId="77777777" w:rsidR="004E3156" w:rsidRDefault="004E3156" w:rsidP="009F3301">
      <w:pPr>
        <w:pStyle w:val="NoSpacing"/>
        <w:ind w:left="-170" w:right="-17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E7DFBDE" wp14:editId="323431C4">
                <wp:simplePos x="0" y="0"/>
                <wp:positionH relativeFrom="column">
                  <wp:posOffset>-339865</wp:posOffset>
                </wp:positionH>
                <wp:positionV relativeFrom="paragraph">
                  <wp:posOffset>50098</wp:posOffset>
                </wp:positionV>
                <wp:extent cx="4676724" cy="2103929"/>
                <wp:effectExtent l="0" t="0" r="0" b="0"/>
                <wp:wrapNone/>
                <wp:docPr id="3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6724" cy="21039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809A65" w14:textId="77777777" w:rsidR="00E234E2" w:rsidRDefault="00E234E2" w:rsidP="004E3156">
                            <w:pPr>
                              <w:pStyle w:val="NoSpacing"/>
                            </w:pPr>
                            <w:r>
                              <w:t>n=1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n=2</w:t>
                            </w:r>
                            <w:r>
                              <w:tab/>
                              <w:t xml:space="preserve">                        n=3</w:t>
                            </w:r>
                            <w:r>
                              <w:tab/>
                              <w:t xml:space="preserve">             n=4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14:paraId="4DAFF5A6" w14:textId="77777777" w:rsidR="00E234E2" w:rsidRDefault="00E234E2" w:rsidP="004E3156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14:paraId="726FBCCA" w14:textId="77777777" w:rsidR="00E234E2" w:rsidRDefault="00E234E2" w:rsidP="004E3156">
                            <w:pPr>
                              <w:pStyle w:val="NoSpacing"/>
                              <w:ind w:left="-170" w:right="-170"/>
                            </w:pPr>
                            <w:r>
                              <w:t xml:space="preserve">  </w:t>
                            </w:r>
                            <w:proofErr w:type="spellStart"/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+b+c+d</w:t>
                            </w:r>
                            <w:proofErr w:type="spellEnd"/>
                            <w:r>
                              <w:t xml:space="preserve">           8a+4b+2c+d         27a+9b+3c+d           64a+16b+4c+d         </w:t>
                            </w:r>
                          </w:p>
                          <w:p w14:paraId="43AA8945" w14:textId="77777777" w:rsidR="00E234E2" w:rsidRDefault="00E234E2" w:rsidP="00E234E2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14:paraId="0060E786" w14:textId="77777777" w:rsidR="00E234E2" w:rsidRDefault="00E234E2" w:rsidP="00E234E2">
                            <w:pPr>
                              <w:pStyle w:val="NoSpacing"/>
                            </w:pPr>
                            <w:r>
                              <w:t xml:space="preserve">            </w:t>
                            </w:r>
                            <w:r w:rsidR="00884A04">
                              <w:t xml:space="preserve">         </w:t>
                            </w:r>
                            <w:r>
                              <w:t>7a+3b+c</w:t>
                            </w:r>
                            <w:r>
                              <w:tab/>
                              <w:t xml:space="preserve">             19a+5b+c                  37a+7b+c</w:t>
                            </w:r>
                            <w:r>
                              <w:tab/>
                              <w:t xml:space="preserve">          </w:t>
                            </w:r>
                          </w:p>
                          <w:p w14:paraId="209EAFC9" w14:textId="77777777" w:rsidR="00E234E2" w:rsidRDefault="00E234E2" w:rsidP="00E234E2">
                            <w:pPr>
                              <w:pStyle w:val="NoSpacing"/>
                            </w:pPr>
                            <w:r>
                              <w:t xml:space="preserve">  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14:paraId="02CA7D07" w14:textId="77777777" w:rsidR="00E234E2" w:rsidRDefault="00E234E2" w:rsidP="00E234E2">
                            <w:pPr>
                              <w:pStyle w:val="NoSpacing"/>
                            </w:pPr>
                            <w:r>
                              <w:t xml:space="preserve">                              </w:t>
                            </w:r>
                            <w:r w:rsidR="00884A04">
                              <w:t xml:space="preserve">        </w:t>
                            </w:r>
                            <w:r>
                              <w:t>12a+2b                     18a+2b</w:t>
                            </w:r>
                          </w:p>
                          <w:p w14:paraId="2D2B3097" w14:textId="77777777" w:rsidR="00E234E2" w:rsidRDefault="00E234E2" w:rsidP="00E234E2">
                            <w:pPr>
                              <w:pStyle w:val="NoSpacing"/>
                            </w:pPr>
                            <w:r>
                              <w:t xml:space="preserve"> 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14:paraId="6CF3C96D" w14:textId="77777777" w:rsidR="00E234E2" w:rsidRDefault="00E234E2" w:rsidP="00E234E2">
                            <w:pPr>
                              <w:pStyle w:val="NoSpacing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</w:t>
                            </w:r>
                            <w:r w:rsidR="00884A04">
                              <w:t xml:space="preserve">           </w:t>
                            </w:r>
                            <w:r>
                              <w:t>6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7" type="#_x0000_t202" style="position:absolute;left:0;text-align:left;margin-left:-26.75pt;margin-top:3.95pt;width:368.25pt;height:165.6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" filled="f" stroked="f">
                <v:textbox>
                  <w:txbxContent>
                    <w:p w:rsidR="00E234E2" w:rsidRDefault="00E234E2" w:rsidP="004E3156">
                      <w:pPr>
                        <w:pStyle w:val="NoSpacing"/>
                      </w:pPr>
                      <w:r>
                        <w:t>n=1</w:t>
                      </w:r>
                      <w:r>
                        <w:tab/>
                      </w:r>
                      <w:r>
                        <w:tab/>
                        <w:t xml:space="preserve"> n=2</w:t>
                      </w:r>
                      <w:r>
                        <w:tab/>
                        <w:t xml:space="preserve">                        n=3</w:t>
                      </w:r>
                      <w:r>
                        <w:tab/>
                        <w:t xml:space="preserve">             n=4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234E2" w:rsidRDefault="00E234E2" w:rsidP="004E3156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</w:p>
                    <w:p w:rsidR="00E234E2" w:rsidRDefault="00E234E2" w:rsidP="004E3156">
                      <w:pPr>
                        <w:pStyle w:val="NoSpacing"/>
                        <w:ind w:left="-170" w:right="-170"/>
                      </w:pPr>
                      <w:r>
                        <w:t xml:space="preserve">  </w:t>
                      </w:r>
                      <w:proofErr w:type="spellStart"/>
                      <w:proofErr w:type="gramStart"/>
                      <w:r>
                        <w:t>a+</w:t>
                      </w:r>
                      <w:proofErr w:type="gramEnd"/>
                      <w:r>
                        <w:t>b+c+d</w:t>
                      </w:r>
                      <w:proofErr w:type="spellEnd"/>
                      <w:r>
                        <w:t xml:space="preserve">           8a+4b+2c+d         27a+9b+3c+d           64a+16b+4c+d         </w:t>
                      </w:r>
                    </w:p>
                    <w:p w:rsidR="00E234E2" w:rsidRDefault="00E234E2" w:rsidP="00E234E2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234E2" w:rsidRDefault="00E234E2" w:rsidP="00E234E2">
                      <w:pPr>
                        <w:pStyle w:val="NoSpacing"/>
                      </w:pPr>
                      <w:r>
                        <w:t xml:space="preserve">            </w:t>
                      </w:r>
                      <w:r w:rsidR="00884A04">
                        <w:t xml:space="preserve">         </w:t>
                      </w:r>
                      <w:r>
                        <w:t>7a+3b+c</w:t>
                      </w:r>
                      <w:r>
                        <w:tab/>
                        <w:t xml:space="preserve">             19a+5b+c                  37a+7b+c</w:t>
                      </w:r>
                      <w:r>
                        <w:tab/>
                        <w:t xml:space="preserve">          </w:t>
                      </w:r>
                    </w:p>
                    <w:p w:rsidR="00E234E2" w:rsidRDefault="00E234E2" w:rsidP="00E234E2">
                      <w:pPr>
                        <w:pStyle w:val="NoSpacing"/>
                      </w:pPr>
                      <w:r>
                        <w:t xml:space="preserve">   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234E2" w:rsidRDefault="00E234E2" w:rsidP="00E234E2">
                      <w:pPr>
                        <w:pStyle w:val="NoSpacing"/>
                      </w:pPr>
                      <w:r>
                        <w:t xml:space="preserve">                              </w:t>
                      </w:r>
                      <w:r w:rsidR="00884A04">
                        <w:t xml:space="preserve">        </w:t>
                      </w:r>
                      <w:r>
                        <w:t>12a+2b                     18a+2b</w:t>
                      </w:r>
                    </w:p>
                    <w:p w:rsidR="00E234E2" w:rsidRDefault="00E234E2" w:rsidP="00E234E2">
                      <w:pPr>
                        <w:pStyle w:val="NoSpacing"/>
                      </w:pPr>
                      <w:r>
                        <w:t xml:space="preserve">  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234E2" w:rsidRDefault="00E234E2" w:rsidP="00E234E2">
                      <w:pPr>
                        <w:pStyle w:val="NoSpacing"/>
                      </w:pP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  </w:t>
                      </w:r>
                      <w:r w:rsidR="00884A04">
                        <w:t xml:space="preserve">           </w:t>
                      </w:r>
                      <w:r>
                        <w:t>6a</w:t>
                      </w:r>
                    </w:p>
                  </w:txbxContent>
                </v:textbox>
              </v:shape>
            </w:pict>
          </mc:Fallback>
        </mc:AlternateContent>
      </w:r>
    </w:p>
    <w:p w14:paraId="0BB5A2B9" w14:textId="77777777" w:rsidR="004E3156" w:rsidRDefault="00E234E2" w:rsidP="009F3301">
      <w:pPr>
        <w:pStyle w:val="NoSpacing"/>
        <w:ind w:left="-170" w:right="-17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765F5EF" wp14:editId="3D98A179">
                <wp:simplePos x="0" y="0"/>
                <wp:positionH relativeFrom="column">
                  <wp:posOffset>3002145</wp:posOffset>
                </wp:positionH>
                <wp:positionV relativeFrom="paragraph">
                  <wp:posOffset>81583</wp:posOffset>
                </wp:positionV>
                <wp:extent cx="8092" cy="387985"/>
                <wp:effectExtent l="76200" t="0" r="106680" b="50165"/>
                <wp:wrapNone/>
                <wp:docPr id="337" name="Straight Arrow Connector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2" cy="3879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7" o:spid="_x0000_s1026" type="#_x0000_t32" style="position:absolute;margin-left:236.4pt;margin-top:6.4pt;width:.65pt;height:30.5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23777C05" wp14:editId="39DD9639">
                <wp:simplePos x="0" y="0"/>
                <wp:positionH relativeFrom="column">
                  <wp:posOffset>2037170</wp:posOffset>
                </wp:positionH>
                <wp:positionV relativeFrom="paragraph">
                  <wp:posOffset>81583</wp:posOffset>
                </wp:positionV>
                <wp:extent cx="0" cy="387985"/>
                <wp:effectExtent l="95250" t="0" r="114300" b="50165"/>
                <wp:wrapNone/>
                <wp:docPr id="336" name="Straight Arrow Connector 3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79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6" o:spid="_x0000_s1026" type="#_x0000_t32" style="position:absolute;margin-left:160.4pt;margin-top:6.4pt;width:0;height:30.5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04D8CA59" wp14:editId="0BD7704F">
                <wp:simplePos x="0" y="0"/>
                <wp:positionH relativeFrom="column">
                  <wp:posOffset>833480</wp:posOffset>
                </wp:positionH>
                <wp:positionV relativeFrom="paragraph">
                  <wp:posOffset>81583</wp:posOffset>
                </wp:positionV>
                <wp:extent cx="0" cy="387985"/>
                <wp:effectExtent l="95250" t="0" r="114300" b="50165"/>
                <wp:wrapNone/>
                <wp:docPr id="335" name="Straight Arrow Connector 3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79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5" o:spid="_x0000_s1026" type="#_x0000_t32" style="position:absolute;margin-left:65.65pt;margin-top:6.4pt;width:0;height:30.5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" strokecolor="black [3040]">
                <v:stroke endarrow="open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2FC2E1C" wp14:editId="7F81D6D6">
                <wp:simplePos x="0" y="0"/>
                <wp:positionH relativeFrom="column">
                  <wp:posOffset>-89012</wp:posOffset>
                </wp:positionH>
                <wp:positionV relativeFrom="paragraph">
                  <wp:posOffset>81583</wp:posOffset>
                </wp:positionV>
                <wp:extent cx="0" cy="388418"/>
                <wp:effectExtent l="95250" t="0" r="114300" b="50165"/>
                <wp:wrapNone/>
                <wp:docPr id="334" name="Straight Arrow Connector 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841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34" o:spid="_x0000_s1026" type="#_x0000_t32" style="position:absolute;margin-left:-7pt;margin-top:6.4pt;width:0;height:30.6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" strokecolor="black [3040]">
                <v:stroke endarrow="open"/>
              </v:shape>
            </w:pict>
          </mc:Fallback>
        </mc:AlternateContent>
      </w:r>
    </w:p>
    <w:p w14:paraId="52304569" w14:textId="77777777" w:rsidR="004E3156" w:rsidRDefault="004E3156" w:rsidP="009F3301">
      <w:pPr>
        <w:pStyle w:val="NoSpacing"/>
        <w:ind w:left="-170" w:right="-170"/>
      </w:pPr>
    </w:p>
    <w:p w14:paraId="20E39B72" w14:textId="77777777" w:rsidR="004E3156" w:rsidRDefault="004E3156" w:rsidP="009F3301">
      <w:pPr>
        <w:pStyle w:val="NoSpacing"/>
        <w:ind w:left="-170" w:right="-170"/>
      </w:pPr>
    </w:p>
    <w:p w14:paraId="56CF3722" w14:textId="77777777" w:rsidR="004E3156" w:rsidRDefault="00E234E2" w:rsidP="009F3301">
      <w:pPr>
        <w:pStyle w:val="NoSpacing"/>
        <w:ind w:left="-170" w:right="-17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31BDACF" wp14:editId="4EA615D5">
                <wp:simplePos x="0" y="0"/>
                <wp:positionH relativeFrom="column">
                  <wp:posOffset>2406015</wp:posOffset>
                </wp:positionH>
                <wp:positionV relativeFrom="paragraph">
                  <wp:posOffset>95250</wp:posOffset>
                </wp:positionV>
                <wp:extent cx="685800" cy="323215"/>
                <wp:effectExtent l="0" t="0" r="0" b="635"/>
                <wp:wrapNone/>
                <wp:docPr id="3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BE0D8C" w14:textId="77777777" w:rsidR="00E234E2" w:rsidRDefault="00E234E2" w:rsidP="004F49C0">
                            <w:r>
                              <w:object w:dxaOrig="1458" w:dyaOrig="891" w14:anchorId="52E557EE">
                                <v:shape id="_x0000_i1088" type="#_x0000_t75" style="width:38.95pt;height:15.25pt" o:ole="">
                                  <v:imagedata r:id="rId102" o:title=""/>
                                </v:shape>
                                <o:OLEObject Type="Embed" ProgID="FXDraw3.Document" ShapeID="_x0000_i1088" DrawAspect="Content" ObjectID="_1378152256" r:id="rId10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8" type="#_x0000_t202" style="position:absolute;left:0;text-align:left;margin-left:189.45pt;margin-top:7.5pt;width:106.4pt;height:25.45pt;z-index:251756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" filled="f" stroked="f">
                <v:textbox>
                  <w:txbxContent>
                    <w:p w:rsidR="00E234E2" w:rsidRDefault="00E234E2" w:rsidP="004F49C0">
                      <w:r>
                        <w:object w:dxaOrig="1458" w:dyaOrig="891">
                          <v:shape id="_x0000_i1056" type="#_x0000_t75" style="width:38.85pt;height:15.3pt" o:ole="">
                            <v:imagedata r:id="rId13" o:title=""/>
                          </v:shape>
                          <o:OLEObject Type="Embed" ProgID="FXDraw3.Document" ShapeID="_x0000_i1056" DrawAspect="Content" ObjectID="_1387010952" r:id="rId10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4A07607" wp14:editId="2ADCC8BB">
                <wp:simplePos x="0" y="0"/>
                <wp:positionH relativeFrom="column">
                  <wp:posOffset>1348105</wp:posOffset>
                </wp:positionH>
                <wp:positionV relativeFrom="paragraph">
                  <wp:posOffset>88900</wp:posOffset>
                </wp:positionV>
                <wp:extent cx="685800" cy="323215"/>
                <wp:effectExtent l="0" t="0" r="0" b="635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F99852" w14:textId="77777777" w:rsidR="00E234E2" w:rsidRDefault="00E234E2" w:rsidP="004F49C0">
                            <w:r>
                              <w:object w:dxaOrig="1458" w:dyaOrig="891" w14:anchorId="436B2D76">
                                <v:shape id="_x0000_i1090" type="#_x0000_t75" style="width:38.95pt;height:15.25pt" o:ole="">
                                  <v:imagedata r:id="rId105" o:title=""/>
                                </v:shape>
                                <o:OLEObject Type="Embed" ProgID="FXDraw3.Document" ShapeID="_x0000_i1090" DrawAspect="Content" ObjectID="_1378152257" r:id="rId10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9" type="#_x0000_t202" style="position:absolute;left:0;text-align:left;margin-left:106.15pt;margin-top:7pt;width:106.4pt;height:25.45pt;z-index:251758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" filled="f" stroked="f">
                <v:textbox>
                  <w:txbxContent>
                    <w:p w:rsidR="00E234E2" w:rsidRDefault="00E234E2" w:rsidP="004F49C0">
                      <w:r>
                        <w:object w:dxaOrig="1458" w:dyaOrig="891">
                          <v:shape id="_x0000_i1057" type="#_x0000_t75" style="width:38.85pt;height:15.3pt" o:ole="">
                            <v:imagedata r:id="rId13" o:title=""/>
                          </v:shape>
                          <o:OLEObject Type="Embed" ProgID="FXDraw3.Document" ShapeID="_x0000_i1057" DrawAspect="Content" ObjectID="_1387010953" r:id="rId10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30D6DC5" wp14:editId="6539157A">
                <wp:simplePos x="0" y="0"/>
                <wp:positionH relativeFrom="column">
                  <wp:posOffset>278765</wp:posOffset>
                </wp:positionH>
                <wp:positionV relativeFrom="paragraph">
                  <wp:posOffset>92075</wp:posOffset>
                </wp:positionV>
                <wp:extent cx="685800" cy="323215"/>
                <wp:effectExtent l="0" t="0" r="0" b="635"/>
                <wp:wrapNone/>
                <wp:docPr id="3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1562D9" w14:textId="77777777" w:rsidR="00E234E2" w:rsidRDefault="00E234E2" w:rsidP="004F49C0">
                            <w:r>
                              <w:object w:dxaOrig="1458" w:dyaOrig="891" w14:anchorId="01BBE635">
                                <v:shape id="_x0000_i1092" type="#_x0000_t75" style="width:38.95pt;height:15.25pt" o:ole="">
                                  <v:imagedata r:id="rId108" o:title=""/>
                                </v:shape>
                                <o:OLEObject Type="Embed" ProgID="FXDraw3.Document" ShapeID="_x0000_i1092" DrawAspect="Content" ObjectID="_1378152258" r:id="rId10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0" type="#_x0000_t202" style="position:absolute;left:0;text-align:left;margin-left:21.95pt;margin-top:7.25pt;width:106.4pt;height:25.45pt;z-index:251762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" filled="f" stroked="f">
                <v:textbox>
                  <w:txbxContent>
                    <w:p w:rsidR="00E234E2" w:rsidRDefault="00E234E2" w:rsidP="004F49C0">
                      <w:r>
                        <w:object w:dxaOrig="1458" w:dyaOrig="891">
                          <v:shape id="_x0000_i1058" type="#_x0000_t75" style="width:38.85pt;height:15.3pt" o:ole="">
                            <v:imagedata r:id="rId13" o:title=""/>
                          </v:shape>
                          <o:OLEObject Type="Embed" ProgID="FXDraw3.Document" ShapeID="_x0000_i1058" DrawAspect="Content" ObjectID="_1387010954" r:id="rId1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6830192" w14:textId="77777777" w:rsidR="004E3156" w:rsidRDefault="004E3156" w:rsidP="009F3301">
      <w:pPr>
        <w:pStyle w:val="NoSpacing"/>
        <w:ind w:left="-170" w:right="-170"/>
      </w:pPr>
    </w:p>
    <w:p w14:paraId="4AE01F4C" w14:textId="77777777" w:rsidR="004E3156" w:rsidRDefault="00E234E2" w:rsidP="009F3301">
      <w:pPr>
        <w:pStyle w:val="NoSpacing"/>
        <w:ind w:left="-170" w:right="-17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59F9CD59" wp14:editId="5F47BBFA">
                <wp:simplePos x="0" y="0"/>
                <wp:positionH relativeFrom="column">
                  <wp:posOffset>1866900</wp:posOffset>
                </wp:positionH>
                <wp:positionV relativeFrom="paragraph">
                  <wp:posOffset>90805</wp:posOffset>
                </wp:positionV>
                <wp:extent cx="685800" cy="323215"/>
                <wp:effectExtent l="0" t="0" r="0" b="635"/>
                <wp:wrapNone/>
                <wp:docPr id="3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ABD356" w14:textId="77777777" w:rsidR="00E234E2" w:rsidRDefault="00E234E2" w:rsidP="00E234E2">
                            <w:r>
                              <w:object w:dxaOrig="1458" w:dyaOrig="891" w14:anchorId="207B26AB">
                                <v:shape id="_x0000_i1094" type="#_x0000_t75" style="width:38.95pt;height:15.25pt" o:ole="">
                                  <v:imagedata r:id="rId111" o:title=""/>
                                </v:shape>
                                <o:OLEObject Type="Embed" ProgID="FXDraw3.Document" ShapeID="_x0000_i1094" DrawAspect="Content" ObjectID="_1378152259" r:id="rId1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1" type="#_x0000_t202" style="position:absolute;left:0;text-align:left;margin-left:147pt;margin-top:7.15pt;width:106.4pt;height:25.45pt;z-index:251770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" filled="f" stroked="f">
                <v:textbox>
                  <w:txbxContent>
                    <w:p w:rsidR="00E234E2" w:rsidRDefault="00E234E2" w:rsidP="00E234E2">
                      <w:r>
                        <w:object w:dxaOrig="1458" w:dyaOrig="891">
                          <v:shape id="_x0000_i1059" type="#_x0000_t75" style="width:38.85pt;height:15.3pt" o:ole="">
                            <v:imagedata r:id="rId13" o:title=""/>
                          </v:shape>
                          <o:OLEObject Type="Embed" ProgID="FXDraw3.Document" ShapeID="_x0000_i1059" DrawAspect="Content" ObjectID="_1387010955" r:id="rId1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E034E32" wp14:editId="3FDBAEFA">
                <wp:simplePos x="0" y="0"/>
                <wp:positionH relativeFrom="column">
                  <wp:posOffset>793115</wp:posOffset>
                </wp:positionH>
                <wp:positionV relativeFrom="paragraph">
                  <wp:posOffset>79375</wp:posOffset>
                </wp:positionV>
                <wp:extent cx="685800" cy="323215"/>
                <wp:effectExtent l="0" t="0" r="0" b="635"/>
                <wp:wrapNone/>
                <wp:docPr id="3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983FCF" w14:textId="77777777" w:rsidR="00E234E2" w:rsidRDefault="00E234E2" w:rsidP="004F49C0">
                            <w:r>
                              <w:object w:dxaOrig="1458" w:dyaOrig="891" w14:anchorId="2F87366E">
                                <v:shape id="_x0000_i1096" type="#_x0000_t75" style="width:38.95pt;height:15.25pt" o:ole="">
                                  <v:imagedata r:id="rId114" o:title=""/>
                                </v:shape>
                                <o:OLEObject Type="Embed" ProgID="FXDraw3.Document" ShapeID="_x0000_i1096" DrawAspect="Content" ObjectID="_1378152260" r:id="rId1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2" type="#_x0000_t202" style="position:absolute;left:0;text-align:left;margin-left:62.45pt;margin-top:6.25pt;width:106.4pt;height:25.45pt;z-index:251754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" filled="f" stroked="f">
                <v:textbox>
                  <w:txbxContent>
                    <w:p w:rsidR="00E234E2" w:rsidRDefault="00E234E2" w:rsidP="004F49C0">
                      <w:r>
                        <w:object w:dxaOrig="1458" w:dyaOrig="891">
                          <v:shape id="_x0000_i1060" type="#_x0000_t75" style="width:38.85pt;height:15.3pt" o:ole="">
                            <v:imagedata r:id="rId13" o:title=""/>
                          </v:shape>
                          <o:OLEObject Type="Embed" ProgID="FXDraw3.Document" ShapeID="_x0000_i1060" DrawAspect="Content" ObjectID="_1387010956" r:id="rId1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31D779C" w14:textId="77777777" w:rsidR="004E3156" w:rsidRDefault="004E3156" w:rsidP="009F3301">
      <w:pPr>
        <w:pStyle w:val="NoSpacing"/>
        <w:ind w:left="-170" w:right="-170"/>
      </w:pPr>
    </w:p>
    <w:p w14:paraId="6C825CB5" w14:textId="77777777" w:rsidR="004E3156" w:rsidRDefault="00E234E2" w:rsidP="009F3301">
      <w:pPr>
        <w:pStyle w:val="NoSpacing"/>
        <w:ind w:left="-170" w:right="-17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9D48C5A" wp14:editId="1A19493E">
                <wp:simplePos x="0" y="0"/>
                <wp:positionH relativeFrom="column">
                  <wp:posOffset>1390650</wp:posOffset>
                </wp:positionH>
                <wp:positionV relativeFrom="paragraph">
                  <wp:posOffset>49586</wp:posOffset>
                </wp:positionV>
                <wp:extent cx="685800" cy="323215"/>
                <wp:effectExtent l="0" t="0" r="0" b="635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23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4CDDFB" w14:textId="77777777" w:rsidR="00E234E2" w:rsidRDefault="00E234E2" w:rsidP="004F49C0">
                            <w:r>
                              <w:object w:dxaOrig="1458" w:dyaOrig="891" w14:anchorId="713FEF4D">
                                <v:shape id="_x0000_i1098" type="#_x0000_t75" style="width:38.95pt;height:15.25pt" o:ole="">
                                  <v:imagedata r:id="rId117" o:title=""/>
                                </v:shape>
                                <o:OLEObject Type="Embed" ProgID="FXDraw3.Document" ShapeID="_x0000_i1098" DrawAspect="Content" ObjectID="_1378152261" r:id="rId1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109.5pt;margin-top:3.9pt;width:106.4pt;height:25.45pt;z-index:251760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" filled="f" stroked="f">
                <v:textbox>
                  <w:txbxContent>
                    <w:p w:rsidR="00E234E2" w:rsidRDefault="00E234E2" w:rsidP="004F49C0">
                      <w:r>
                        <w:object w:dxaOrig="1458" w:dyaOrig="891">
                          <v:shape id="_x0000_i1061" type="#_x0000_t75" style="width:38.85pt;height:15.3pt" o:ole="">
                            <v:imagedata r:id="rId13" o:title=""/>
                          </v:shape>
                          <o:OLEObject Type="Embed" ProgID="FXDraw3.Document" ShapeID="_x0000_i1061" DrawAspect="Content" ObjectID="_1387010957" r:id="rId1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02B7F11" w14:textId="77777777" w:rsidR="004E3156" w:rsidRDefault="004E3156" w:rsidP="009F3301">
      <w:pPr>
        <w:pStyle w:val="NoSpacing"/>
        <w:ind w:left="-170" w:right="-170"/>
      </w:pPr>
    </w:p>
    <w:p w14:paraId="7FB69DFE" w14:textId="77777777" w:rsidR="004E3156" w:rsidRDefault="004E3156" w:rsidP="009F3301">
      <w:pPr>
        <w:pStyle w:val="NoSpacing"/>
        <w:ind w:left="-170" w:right="-170"/>
      </w:pPr>
    </w:p>
    <w:p w14:paraId="1BD80BEB" w14:textId="77777777" w:rsidR="00E234E2" w:rsidRDefault="00E234E2" w:rsidP="009F3301">
      <w:pPr>
        <w:pStyle w:val="NoSpacing"/>
        <w:ind w:left="-170" w:right="-170"/>
      </w:pPr>
    </w:p>
    <w:p w14:paraId="4A4DE68D" w14:textId="77777777" w:rsidR="00E234E2" w:rsidRDefault="00E234E2" w:rsidP="009F3301">
      <w:pPr>
        <w:pStyle w:val="NoSpacing"/>
        <w:ind w:left="-170" w:right="-170"/>
      </w:pPr>
    </w:p>
    <w:p w14:paraId="29928132" w14:textId="77777777" w:rsidR="009F3301" w:rsidRDefault="009F3301" w:rsidP="009F3301">
      <w:pPr>
        <w:pStyle w:val="NoSpacing"/>
        <w:ind w:left="-170" w:right="-170"/>
        <w:rPr>
          <w:rFonts w:eastAsiaTheme="minorEastAsia"/>
        </w:rPr>
      </w:pPr>
      <w:r>
        <w:lastRenderedPageBreak/>
        <w:t xml:space="preserve">As there are </w:t>
      </w:r>
      <w:r w:rsidR="00E234E2">
        <w:rPr>
          <w:b/>
        </w:rPr>
        <w:t>three</w:t>
      </w:r>
      <w:r w:rsidRPr="00230142">
        <w:rPr>
          <w:b/>
        </w:rPr>
        <w:t xml:space="preserve"> constant differences</w:t>
      </w:r>
      <w:r>
        <w:t xml:space="preserve">, the terms represent a </w:t>
      </w:r>
      <w:r w:rsidR="00E234E2">
        <w:rPr>
          <w:b/>
        </w:rPr>
        <w:t>cubic</w:t>
      </w:r>
      <w:r w:rsidRPr="00230142">
        <w:rPr>
          <w:b/>
        </w:rPr>
        <w:t xml:space="preserve"> </w:t>
      </w:r>
      <w:r>
        <w:t xml:space="preserve">function, hence the formula is       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x+d</m:t>
        </m:r>
      </m:oMath>
    </w:p>
    <w:p w14:paraId="74732A10" w14:textId="77777777" w:rsidR="009F3301" w:rsidRDefault="009F3301" w:rsidP="009F3301">
      <w:pPr>
        <w:pStyle w:val="NoSpacing"/>
        <w:ind w:left="-170" w:right="-17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Hence for the table of valu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</w:tblGrid>
      <w:tr w:rsidR="00191A78" w14:paraId="74EA2C7C" w14:textId="77777777" w:rsidTr="00635F8F">
        <w:trPr>
          <w:trHeight w:val="20"/>
        </w:trPr>
        <w:tc>
          <w:tcPr>
            <w:tcW w:w="737" w:type="dxa"/>
          </w:tcPr>
          <w:p w14:paraId="01218BEC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x</w:t>
            </w:r>
          </w:p>
        </w:tc>
        <w:tc>
          <w:tcPr>
            <w:tcW w:w="737" w:type="dxa"/>
          </w:tcPr>
          <w:p w14:paraId="7F01839E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1</w:t>
            </w:r>
          </w:p>
        </w:tc>
        <w:tc>
          <w:tcPr>
            <w:tcW w:w="737" w:type="dxa"/>
          </w:tcPr>
          <w:p w14:paraId="78234F04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2</w:t>
            </w:r>
          </w:p>
        </w:tc>
        <w:tc>
          <w:tcPr>
            <w:tcW w:w="737" w:type="dxa"/>
          </w:tcPr>
          <w:p w14:paraId="7D9B332D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3</w:t>
            </w:r>
          </w:p>
        </w:tc>
        <w:tc>
          <w:tcPr>
            <w:tcW w:w="737" w:type="dxa"/>
          </w:tcPr>
          <w:p w14:paraId="460746C0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4</w:t>
            </w:r>
          </w:p>
        </w:tc>
        <w:tc>
          <w:tcPr>
            <w:tcW w:w="737" w:type="dxa"/>
          </w:tcPr>
          <w:p w14:paraId="203201E7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5</w:t>
            </w:r>
          </w:p>
        </w:tc>
        <w:tc>
          <w:tcPr>
            <w:tcW w:w="737" w:type="dxa"/>
          </w:tcPr>
          <w:p w14:paraId="397FBFB4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6</w:t>
            </w:r>
          </w:p>
        </w:tc>
      </w:tr>
      <w:tr w:rsidR="00191A78" w14:paraId="336EF5D0" w14:textId="77777777" w:rsidTr="00635F8F">
        <w:trPr>
          <w:trHeight w:val="20"/>
        </w:trPr>
        <w:tc>
          <w:tcPr>
            <w:tcW w:w="737" w:type="dxa"/>
          </w:tcPr>
          <w:p w14:paraId="56B997EB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y</w:t>
            </w:r>
          </w:p>
        </w:tc>
        <w:tc>
          <w:tcPr>
            <w:tcW w:w="737" w:type="dxa"/>
          </w:tcPr>
          <w:p w14:paraId="2905EA6A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3</w:t>
            </w:r>
          </w:p>
        </w:tc>
        <w:tc>
          <w:tcPr>
            <w:tcW w:w="737" w:type="dxa"/>
          </w:tcPr>
          <w:p w14:paraId="62FEA864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4</w:t>
            </w:r>
          </w:p>
        </w:tc>
        <w:tc>
          <w:tcPr>
            <w:tcW w:w="737" w:type="dxa"/>
          </w:tcPr>
          <w:p w14:paraId="5E8EF3E5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6</w:t>
            </w:r>
          </w:p>
        </w:tc>
        <w:tc>
          <w:tcPr>
            <w:tcW w:w="737" w:type="dxa"/>
          </w:tcPr>
          <w:p w14:paraId="2D2F83CA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12</w:t>
            </w:r>
          </w:p>
        </w:tc>
        <w:tc>
          <w:tcPr>
            <w:tcW w:w="737" w:type="dxa"/>
          </w:tcPr>
          <w:p w14:paraId="12DFAFEE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25</w:t>
            </w:r>
          </w:p>
        </w:tc>
        <w:tc>
          <w:tcPr>
            <w:tcW w:w="737" w:type="dxa"/>
          </w:tcPr>
          <w:p w14:paraId="2A6D053E" w14:textId="77777777" w:rsidR="00191A78" w:rsidRDefault="00191A78" w:rsidP="00E234E2">
            <w:pPr>
              <w:pStyle w:val="NoSpacing"/>
              <w:ind w:left="-170" w:right="-170"/>
              <w:jc w:val="center"/>
            </w:pPr>
            <w:r>
              <w:t>48</w:t>
            </w:r>
          </w:p>
        </w:tc>
      </w:tr>
    </w:tbl>
    <w:p w14:paraId="42D901AE" w14:textId="77777777" w:rsidR="009F3301" w:rsidRDefault="009F3301" w:rsidP="009F3301">
      <w:pPr>
        <w:pStyle w:val="NoSpacing"/>
        <w:ind w:left="-170" w:right="-170"/>
      </w:pPr>
      <w:r>
        <w:tab/>
      </w:r>
    </w:p>
    <w:p w14:paraId="1A22573D" w14:textId="77777777" w:rsidR="00191A78" w:rsidRDefault="00191A78" w:rsidP="00191A78">
      <w:pPr>
        <w:pStyle w:val="NoSpacing"/>
        <w:ind w:left="-170" w:right="-170"/>
      </w:pPr>
      <w:r>
        <w:t xml:space="preserve">You can work up the first entries in the rows from the bottom row to the top row, equating and substituting to calculate the values of a, b, c and d. This gives a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, b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proofErr w:type="gramStart"/>
      <w:r>
        <w:t xml:space="preserve"> ,</w:t>
      </w:r>
      <w:proofErr w:type="gramEnd"/>
      <w:r>
        <w:t xml:space="preserve"> c = 5 and d = 0.</w:t>
      </w:r>
    </w:p>
    <w:p w14:paraId="32798FA2" w14:textId="77777777" w:rsidR="00191A78" w:rsidRDefault="00191A78" w:rsidP="00191A78">
      <w:pPr>
        <w:pStyle w:val="NoSpacing"/>
        <w:ind w:left="-170" w:right="-170"/>
      </w:pPr>
    </w:p>
    <w:p w14:paraId="7C8816D6" w14:textId="77777777" w:rsidR="00191A78" w:rsidRDefault="00191A78" w:rsidP="00191A78">
      <w:pPr>
        <w:pStyle w:val="NoSpacing"/>
        <w:ind w:left="-170" w:right="-170"/>
      </w:pPr>
      <w:r>
        <w:t xml:space="preserve">Hence the equation is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5x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BE0F98B" w14:textId="77777777" w:rsidR="00191A78" w:rsidRDefault="00191A78" w:rsidP="00191A78">
      <w:pPr>
        <w:pStyle w:val="NoSpacing"/>
        <w:ind w:left="-170" w:right="-170"/>
      </w:pPr>
      <w:r>
        <w:t>Using the method above, find the equation for each of the following tables of values:</w:t>
      </w:r>
    </w:p>
    <w:p w14:paraId="50D20F41" w14:textId="77777777" w:rsidR="00191A78" w:rsidRDefault="00191A78" w:rsidP="00191A78">
      <w:pPr>
        <w:pStyle w:val="NoSpacing"/>
        <w:ind w:left="-170" w:right="-170"/>
      </w:pPr>
    </w:p>
    <w:p w14:paraId="25A00E93" w14:textId="77777777" w:rsidR="00191A78" w:rsidRDefault="00191A78" w:rsidP="00191A78">
      <w:pPr>
        <w:pStyle w:val="NoSpacing"/>
        <w:ind w:left="-170" w:right="-170"/>
      </w:pPr>
      <w:r>
        <w:t>1</w:t>
      </w:r>
      <w: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23"/>
        <w:gridCol w:w="924"/>
        <w:gridCol w:w="924"/>
        <w:gridCol w:w="924"/>
        <w:gridCol w:w="927"/>
        <w:gridCol w:w="924"/>
        <w:gridCol w:w="924"/>
      </w:tblGrid>
      <w:tr w:rsidR="00D2289D" w14:paraId="0ACC9643" w14:textId="77777777" w:rsidTr="00D2289D">
        <w:tc>
          <w:tcPr>
            <w:tcW w:w="923" w:type="dxa"/>
          </w:tcPr>
          <w:p w14:paraId="085BEEB4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24" w:type="dxa"/>
          </w:tcPr>
          <w:p w14:paraId="49E125F0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24" w:type="dxa"/>
          </w:tcPr>
          <w:p w14:paraId="5D794B04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24" w:type="dxa"/>
          </w:tcPr>
          <w:p w14:paraId="113FC8B3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27" w:type="dxa"/>
          </w:tcPr>
          <w:p w14:paraId="57033240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24" w:type="dxa"/>
          </w:tcPr>
          <w:p w14:paraId="30AB9612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24" w:type="dxa"/>
          </w:tcPr>
          <w:p w14:paraId="41A8FBB1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6</w:t>
            </w:r>
          </w:p>
        </w:tc>
      </w:tr>
      <w:tr w:rsidR="00D2289D" w14:paraId="7B7470DB" w14:textId="77777777" w:rsidTr="00D2289D">
        <w:tc>
          <w:tcPr>
            <w:tcW w:w="923" w:type="dxa"/>
          </w:tcPr>
          <w:p w14:paraId="65AD3D76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24" w:type="dxa"/>
          </w:tcPr>
          <w:p w14:paraId="421BCFC1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-1</w:t>
            </w:r>
          </w:p>
        </w:tc>
        <w:tc>
          <w:tcPr>
            <w:tcW w:w="924" w:type="dxa"/>
          </w:tcPr>
          <w:p w14:paraId="3FFDEA91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24" w:type="dxa"/>
          </w:tcPr>
          <w:p w14:paraId="0B1C9326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11</w:t>
            </w:r>
          </w:p>
        </w:tc>
        <w:tc>
          <w:tcPr>
            <w:tcW w:w="927" w:type="dxa"/>
          </w:tcPr>
          <w:p w14:paraId="6245BD71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35</w:t>
            </w:r>
          </w:p>
        </w:tc>
        <w:tc>
          <w:tcPr>
            <w:tcW w:w="924" w:type="dxa"/>
          </w:tcPr>
          <w:p w14:paraId="28819170" w14:textId="77777777" w:rsidR="00D2289D" w:rsidRDefault="00D2289D" w:rsidP="0023431A">
            <w:pPr>
              <w:pStyle w:val="NoSpacing"/>
              <w:ind w:right="-170"/>
              <w:jc w:val="center"/>
            </w:pPr>
            <w:r>
              <w:t>79</w:t>
            </w:r>
          </w:p>
        </w:tc>
        <w:tc>
          <w:tcPr>
            <w:tcW w:w="924" w:type="dxa"/>
          </w:tcPr>
          <w:p w14:paraId="0DB5330F" w14:textId="77777777" w:rsidR="00D2289D" w:rsidRDefault="00884A04" w:rsidP="0023431A">
            <w:pPr>
              <w:pStyle w:val="NoSpacing"/>
              <w:ind w:right="-170"/>
              <w:jc w:val="center"/>
            </w:pPr>
            <w:r>
              <w:t>149</w:t>
            </w:r>
          </w:p>
        </w:tc>
      </w:tr>
    </w:tbl>
    <w:p w14:paraId="3D1A7A6B" w14:textId="77777777" w:rsidR="00191A78" w:rsidRDefault="00191A78" w:rsidP="00191A78">
      <w:pPr>
        <w:pStyle w:val="NoSpacing"/>
        <w:ind w:left="-170" w:right="-170"/>
      </w:pPr>
    </w:p>
    <w:p w14:paraId="3BD73443" w14:textId="77777777" w:rsidR="00191A78" w:rsidRDefault="00191A78" w:rsidP="00191A78">
      <w:pPr>
        <w:pStyle w:val="NoSpacing"/>
        <w:ind w:left="-170" w:right="-170"/>
      </w:pPr>
    </w:p>
    <w:p w14:paraId="49FCBC91" w14:textId="77777777" w:rsidR="004850F0" w:rsidRDefault="004850F0" w:rsidP="002B2277">
      <w:pPr>
        <w:pStyle w:val="NoSpacing"/>
        <w:ind w:left="-170" w:right="-170"/>
      </w:pPr>
    </w:p>
    <w:p w14:paraId="7FDAD26D" w14:textId="77777777" w:rsidR="004850F0" w:rsidRDefault="004850F0" w:rsidP="002B2277">
      <w:pPr>
        <w:pStyle w:val="NoSpacing"/>
        <w:ind w:left="-170" w:right="-170"/>
      </w:pPr>
    </w:p>
    <w:p w14:paraId="08C791F1" w14:textId="77777777" w:rsidR="004850F0" w:rsidRDefault="004850F0" w:rsidP="002B2277">
      <w:pPr>
        <w:pStyle w:val="NoSpacing"/>
        <w:ind w:left="-170" w:right="-170"/>
      </w:pPr>
    </w:p>
    <w:p w14:paraId="6B368538" w14:textId="77777777" w:rsidR="004850F0" w:rsidRDefault="004850F0" w:rsidP="002B2277">
      <w:pPr>
        <w:pStyle w:val="NoSpacing"/>
        <w:ind w:left="-170" w:right="-170"/>
      </w:pPr>
    </w:p>
    <w:p w14:paraId="25A197CD" w14:textId="77777777" w:rsidR="004850F0" w:rsidRDefault="004850F0" w:rsidP="002B2277">
      <w:pPr>
        <w:pStyle w:val="NoSpacing"/>
        <w:ind w:left="-170" w:right="-170"/>
      </w:pPr>
    </w:p>
    <w:p w14:paraId="43496106" w14:textId="77777777" w:rsidR="004850F0" w:rsidRDefault="004850F0" w:rsidP="002B2277">
      <w:pPr>
        <w:pStyle w:val="NoSpacing"/>
        <w:ind w:left="-170" w:right="-170"/>
      </w:pPr>
    </w:p>
    <w:p w14:paraId="711BFCF1" w14:textId="77777777" w:rsidR="00884A04" w:rsidRDefault="00884A04" w:rsidP="002B2277">
      <w:pPr>
        <w:pStyle w:val="NoSpacing"/>
        <w:ind w:left="-170" w:right="-170"/>
      </w:pPr>
    </w:p>
    <w:p w14:paraId="59C39A9E" w14:textId="77777777" w:rsidR="00884A04" w:rsidRDefault="00884A04" w:rsidP="001E3761">
      <w:pPr>
        <w:pStyle w:val="NoSpacing"/>
        <w:ind w:right="-170"/>
      </w:pPr>
    </w:p>
    <w:p w14:paraId="400F7CFC" w14:textId="77777777" w:rsidR="001E3761" w:rsidRDefault="001E3761" w:rsidP="001E3761">
      <w:pPr>
        <w:pStyle w:val="NoSpacing"/>
        <w:ind w:right="-170"/>
      </w:pPr>
    </w:p>
    <w:p w14:paraId="2D3AA45E" w14:textId="77777777" w:rsidR="001E3761" w:rsidRDefault="001E3761" w:rsidP="001E3761">
      <w:pPr>
        <w:pStyle w:val="NoSpacing"/>
        <w:ind w:right="-170"/>
      </w:pPr>
    </w:p>
    <w:p w14:paraId="3DC0754D" w14:textId="77777777" w:rsidR="00884A04" w:rsidRDefault="00884A04" w:rsidP="002B2277">
      <w:pPr>
        <w:pStyle w:val="NoSpacing"/>
        <w:ind w:left="-170" w:right="-170"/>
      </w:pPr>
    </w:p>
    <w:p w14:paraId="1B60EBEF" w14:textId="77777777" w:rsidR="00884A04" w:rsidRDefault="00884A04" w:rsidP="002B2277">
      <w:pPr>
        <w:pStyle w:val="NoSpacing"/>
        <w:ind w:left="-170" w:right="-170"/>
      </w:pPr>
    </w:p>
    <w:p w14:paraId="7047E4F2" w14:textId="77777777" w:rsidR="00884A04" w:rsidRDefault="00884A04" w:rsidP="002B2277">
      <w:pPr>
        <w:pStyle w:val="NoSpacing"/>
        <w:ind w:left="-170" w:right="-170"/>
      </w:pPr>
    </w:p>
    <w:p w14:paraId="11270FCD" w14:textId="77777777" w:rsidR="00884A04" w:rsidRDefault="00884A04" w:rsidP="002B2277">
      <w:pPr>
        <w:pStyle w:val="NoSpacing"/>
        <w:ind w:left="-170" w:right="-170"/>
      </w:pPr>
    </w:p>
    <w:p w14:paraId="2295F6ED" w14:textId="77777777" w:rsidR="00884A04" w:rsidRDefault="00884A04" w:rsidP="002B2277">
      <w:pPr>
        <w:pStyle w:val="NoSpacing"/>
        <w:ind w:left="-170" w:right="-170"/>
      </w:pPr>
    </w:p>
    <w:p w14:paraId="6E2EB890" w14:textId="77777777" w:rsidR="00884A04" w:rsidRDefault="00884A04" w:rsidP="002B2277">
      <w:pPr>
        <w:pStyle w:val="NoSpacing"/>
        <w:ind w:left="-170" w:right="-170"/>
      </w:pPr>
    </w:p>
    <w:p w14:paraId="116B5DAF" w14:textId="77777777" w:rsidR="00884A04" w:rsidRPr="002B2277" w:rsidRDefault="00884A04" w:rsidP="002B2277">
      <w:pPr>
        <w:pStyle w:val="NoSpacing"/>
        <w:ind w:left="-170" w:right="-170"/>
      </w:pPr>
      <w:r>
        <w:t xml:space="preserve">2   </w:t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23"/>
        <w:gridCol w:w="924"/>
        <w:gridCol w:w="924"/>
        <w:gridCol w:w="924"/>
        <w:gridCol w:w="927"/>
        <w:gridCol w:w="924"/>
        <w:gridCol w:w="924"/>
      </w:tblGrid>
      <w:tr w:rsidR="00884A04" w14:paraId="2F435465" w14:textId="77777777" w:rsidTr="0023431A">
        <w:tc>
          <w:tcPr>
            <w:tcW w:w="923" w:type="dxa"/>
          </w:tcPr>
          <w:p w14:paraId="5EF5AF4E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24" w:type="dxa"/>
          </w:tcPr>
          <w:p w14:paraId="12532E09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24" w:type="dxa"/>
          </w:tcPr>
          <w:p w14:paraId="1C19DBEC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24" w:type="dxa"/>
          </w:tcPr>
          <w:p w14:paraId="2716BF9B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27" w:type="dxa"/>
          </w:tcPr>
          <w:p w14:paraId="2EC1731A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24" w:type="dxa"/>
          </w:tcPr>
          <w:p w14:paraId="4E698576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24" w:type="dxa"/>
          </w:tcPr>
          <w:p w14:paraId="4131D19D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6</w:t>
            </w:r>
          </w:p>
        </w:tc>
      </w:tr>
      <w:tr w:rsidR="00884A04" w14:paraId="6B85D6B5" w14:textId="77777777" w:rsidTr="0023431A">
        <w:tc>
          <w:tcPr>
            <w:tcW w:w="923" w:type="dxa"/>
          </w:tcPr>
          <w:p w14:paraId="450970CC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24" w:type="dxa"/>
          </w:tcPr>
          <w:p w14:paraId="16390E3D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24" w:type="dxa"/>
          </w:tcPr>
          <w:p w14:paraId="25E4029E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24" w:type="dxa"/>
          </w:tcPr>
          <w:p w14:paraId="374533AD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-1</w:t>
            </w:r>
          </w:p>
        </w:tc>
        <w:tc>
          <w:tcPr>
            <w:tcW w:w="927" w:type="dxa"/>
          </w:tcPr>
          <w:p w14:paraId="74DC4A3D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-19</w:t>
            </w:r>
          </w:p>
        </w:tc>
        <w:tc>
          <w:tcPr>
            <w:tcW w:w="924" w:type="dxa"/>
          </w:tcPr>
          <w:p w14:paraId="4218F08F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-55</w:t>
            </w:r>
          </w:p>
        </w:tc>
        <w:tc>
          <w:tcPr>
            <w:tcW w:w="924" w:type="dxa"/>
          </w:tcPr>
          <w:p w14:paraId="51D17517" w14:textId="77777777" w:rsidR="00884A04" w:rsidRDefault="00884A04" w:rsidP="0023431A">
            <w:pPr>
              <w:pStyle w:val="NoSpacing"/>
              <w:ind w:right="-170"/>
              <w:jc w:val="center"/>
            </w:pPr>
            <w:r>
              <w:t>-115</w:t>
            </w:r>
          </w:p>
        </w:tc>
      </w:tr>
    </w:tbl>
    <w:p w14:paraId="088AD86A" w14:textId="77777777" w:rsidR="00884A04" w:rsidRDefault="00884A04" w:rsidP="00884A04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19D1B52" w14:textId="77777777" w:rsidR="00884A04" w:rsidRDefault="00884A04" w:rsidP="00884A04"/>
    <w:p w14:paraId="132DF734" w14:textId="77777777" w:rsidR="00884A04" w:rsidRDefault="00884A04" w:rsidP="00884A04"/>
    <w:p w14:paraId="65713445" w14:textId="77777777" w:rsidR="00884A04" w:rsidRDefault="00884A04" w:rsidP="00884A04"/>
    <w:p w14:paraId="42EF259D" w14:textId="77777777" w:rsidR="00884A04" w:rsidRDefault="00884A04" w:rsidP="00884A04"/>
    <w:p w14:paraId="6B82DD1C" w14:textId="77777777" w:rsidR="00884A04" w:rsidRDefault="00884A04" w:rsidP="00884A04"/>
    <w:p w14:paraId="16697CA7" w14:textId="77777777" w:rsidR="00884A04" w:rsidRDefault="00884A04" w:rsidP="00884A04"/>
    <w:p w14:paraId="67DFC159" w14:textId="77777777" w:rsidR="00884A04" w:rsidRPr="00F63335" w:rsidRDefault="001E3761" w:rsidP="00884A04">
      <w:pPr>
        <w:rPr>
          <w:b/>
        </w:rPr>
      </w:pPr>
      <w:r>
        <w:rPr>
          <w:b/>
        </w:rPr>
        <w:lastRenderedPageBreak/>
        <w:t>Part D</w:t>
      </w:r>
      <w:r>
        <w:rPr>
          <w:b/>
        </w:rPr>
        <w:tab/>
        <w:t>(6</w:t>
      </w:r>
      <w:r w:rsidR="00884A04" w:rsidRPr="00F63335">
        <w:rPr>
          <w:b/>
        </w:rPr>
        <w:t xml:space="preserve"> marks)</w:t>
      </w:r>
    </w:p>
    <w:p w14:paraId="0E095365" w14:textId="77777777" w:rsidR="00884A04" w:rsidRDefault="00F63335" w:rsidP="00884A04">
      <w:pPr>
        <w:rPr>
          <w:rFonts w:eastAsiaTheme="minorEastAsia"/>
        </w:rPr>
      </w:pPr>
      <w:r>
        <w:t xml:space="preserve">In this </w:t>
      </w:r>
      <w:r w:rsidRPr="00C0416F">
        <w:rPr>
          <w:b/>
        </w:rPr>
        <w:t>reciprocal</w:t>
      </w:r>
      <w:r>
        <w:t xml:space="preserve"> relationship, the product of coordinate pairs produces a constant result. Hence the formula is </w:t>
      </w:r>
      <m:oMath>
        <m:r>
          <w:rPr>
            <w:rFonts w:ascii="Cambria Math" w:hAnsi="Cambria Math"/>
          </w:rPr>
          <m:t>x×y=k</m:t>
        </m:r>
      </m:oMath>
      <w:r>
        <w:rPr>
          <w:rFonts w:eastAsiaTheme="minorEastAsia"/>
        </w:rPr>
        <w:t xml:space="preserve"> or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k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  <w:r>
        <w:rPr>
          <w:rFonts w:eastAsiaTheme="minorEastAsia"/>
        </w:rPr>
        <w:t xml:space="preserve">  where </w:t>
      </w:r>
      <w:r w:rsidRPr="00F63335">
        <w:rPr>
          <w:rFonts w:eastAsiaTheme="minorEastAsia"/>
          <w:i/>
        </w:rPr>
        <w:t>k</w:t>
      </w:r>
      <w:r>
        <w:rPr>
          <w:rFonts w:eastAsiaTheme="minorEastAsia"/>
        </w:rPr>
        <w:t xml:space="preserve"> is a constant.</w:t>
      </w:r>
    </w:p>
    <w:p w14:paraId="16D0F7ED" w14:textId="77777777" w:rsidR="00F63335" w:rsidRDefault="00F63335" w:rsidP="00884A04">
      <w:r>
        <w:rPr>
          <w:rFonts w:eastAsiaTheme="minorEastAsia"/>
        </w:rPr>
        <w:t>Consider the table of values</w:t>
      </w:r>
      <w:r>
        <w:rPr>
          <w:rFonts w:eastAsiaTheme="minorEastAsia"/>
        </w:rPr>
        <w:tab/>
      </w:r>
    </w:p>
    <w:tbl>
      <w:tblPr>
        <w:tblStyle w:val="TableGrid"/>
        <w:tblpPr w:leftFromText="180" w:rightFromText="180" w:vertAnchor="text" w:horzAnchor="page" w:tblpX="1754" w:tblpY="166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63335" w14:paraId="579926A2" w14:textId="77777777" w:rsidTr="0023431A">
        <w:tc>
          <w:tcPr>
            <w:tcW w:w="964" w:type="dxa"/>
          </w:tcPr>
          <w:p w14:paraId="69C3F558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1DA81E4B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559ED73F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14:paraId="49B467F9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8</w:t>
            </w:r>
          </w:p>
        </w:tc>
        <w:tc>
          <w:tcPr>
            <w:tcW w:w="964" w:type="dxa"/>
          </w:tcPr>
          <w:p w14:paraId="29059E5D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16</w:t>
            </w:r>
          </w:p>
        </w:tc>
      </w:tr>
      <w:tr w:rsidR="00F63335" w14:paraId="3CE37C48" w14:textId="77777777" w:rsidTr="0023431A">
        <w:tc>
          <w:tcPr>
            <w:tcW w:w="964" w:type="dxa"/>
          </w:tcPr>
          <w:p w14:paraId="296BEE51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2CA26E9F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8</w:t>
            </w:r>
          </w:p>
        </w:tc>
        <w:tc>
          <w:tcPr>
            <w:tcW w:w="964" w:type="dxa"/>
          </w:tcPr>
          <w:p w14:paraId="6E7A9164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14:paraId="6F289C0A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03F72F70" w14:textId="77777777" w:rsidR="00F63335" w:rsidRDefault="00F63335" w:rsidP="0023431A">
            <w:pPr>
              <w:pStyle w:val="NoSpacing"/>
              <w:ind w:right="-170"/>
              <w:jc w:val="center"/>
            </w:pPr>
            <w:r>
              <w:t>1</w:t>
            </w:r>
          </w:p>
        </w:tc>
      </w:tr>
    </w:tbl>
    <w:p w14:paraId="7E23B084" w14:textId="77777777" w:rsidR="00884A04" w:rsidRDefault="00884A04" w:rsidP="00884A04"/>
    <w:p w14:paraId="3A37BA67" w14:textId="77777777" w:rsidR="00884A04" w:rsidRDefault="00884A04" w:rsidP="00884A04"/>
    <w:p w14:paraId="06F6E467" w14:textId="77777777" w:rsidR="00884A04" w:rsidRDefault="00F63335" w:rsidP="00884A04">
      <w:pPr>
        <w:rPr>
          <w:rFonts w:eastAsiaTheme="minorEastAsia"/>
        </w:rPr>
      </w:pPr>
      <w:r>
        <w:t xml:space="preserve">Notice that the product of x and y is 16. Hence the equation for this set of values is </w:t>
      </w:r>
      <m:oMath>
        <m:r>
          <w:rPr>
            <w:rFonts w:ascii="Cambria Math" w:hAnsi="Cambria Math"/>
          </w:rPr>
          <m:t>xy=</m:t>
        </m:r>
        <w:proofErr w:type="gramStart"/>
        <m:r>
          <w:rPr>
            <w:rFonts w:ascii="Cambria Math" w:hAnsi="Cambria Math"/>
          </w:rPr>
          <m:t>16</m:t>
        </m:r>
      </m:oMath>
      <w:r>
        <w:rPr>
          <w:rFonts w:eastAsiaTheme="minorEastAsia"/>
        </w:rPr>
        <w:t xml:space="preserve">  or</w:t>
      </w:r>
      <w:proofErr w:type="gramEnd"/>
      <w:r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6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  <w:r>
        <w:rPr>
          <w:rFonts w:eastAsiaTheme="minorEastAsia"/>
        </w:rPr>
        <w:t>.</w:t>
      </w:r>
    </w:p>
    <w:p w14:paraId="48A4F4DF" w14:textId="77777777" w:rsidR="00F63335" w:rsidRDefault="00F63335" w:rsidP="00F63335">
      <w:pPr>
        <w:pStyle w:val="NoSpacing"/>
      </w:pPr>
      <w:r>
        <w:t>Find the equation for each of the tables of values:</w:t>
      </w:r>
    </w:p>
    <w:p w14:paraId="7B52E45A" w14:textId="77777777" w:rsidR="00F63335" w:rsidRDefault="00F63335" w:rsidP="00F63335">
      <w:pPr>
        <w:pStyle w:val="NoSpacing"/>
      </w:pPr>
    </w:p>
    <w:p w14:paraId="360F4CA1" w14:textId="77777777" w:rsidR="00F63335" w:rsidRDefault="00F63335" w:rsidP="00F63335">
      <w:pPr>
        <w:pStyle w:val="NoSpacing"/>
      </w:pPr>
      <w:r>
        <w:t>1</w:t>
      </w:r>
    </w:p>
    <w:tbl>
      <w:tblPr>
        <w:tblStyle w:val="TableGrid"/>
        <w:tblpPr w:leftFromText="180" w:rightFromText="180" w:vertAnchor="text" w:horzAnchor="page" w:tblpX="2123" w:tblpY="87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63335" w14:paraId="5DB88BB7" w14:textId="77777777" w:rsidTr="00F63335">
        <w:tc>
          <w:tcPr>
            <w:tcW w:w="964" w:type="dxa"/>
          </w:tcPr>
          <w:p w14:paraId="03FB80C0" w14:textId="77777777" w:rsidR="00F63335" w:rsidRDefault="00F63335" w:rsidP="00F63335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62870B6E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71CE7850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18EA90D9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79C38B01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4</w:t>
            </w:r>
          </w:p>
        </w:tc>
      </w:tr>
      <w:tr w:rsidR="00F63335" w14:paraId="09D1FDD3" w14:textId="77777777" w:rsidTr="00F63335">
        <w:tc>
          <w:tcPr>
            <w:tcW w:w="964" w:type="dxa"/>
          </w:tcPr>
          <w:p w14:paraId="0BD4CA1E" w14:textId="77777777" w:rsidR="00F63335" w:rsidRDefault="00F63335" w:rsidP="00F63335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7D5AA42E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-12</w:t>
            </w:r>
          </w:p>
        </w:tc>
        <w:tc>
          <w:tcPr>
            <w:tcW w:w="964" w:type="dxa"/>
          </w:tcPr>
          <w:p w14:paraId="19597D43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-6</w:t>
            </w:r>
          </w:p>
        </w:tc>
        <w:tc>
          <w:tcPr>
            <w:tcW w:w="964" w:type="dxa"/>
          </w:tcPr>
          <w:p w14:paraId="19273342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-4</w:t>
            </w:r>
          </w:p>
        </w:tc>
        <w:tc>
          <w:tcPr>
            <w:tcW w:w="964" w:type="dxa"/>
          </w:tcPr>
          <w:p w14:paraId="0FE61C22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-3</w:t>
            </w:r>
          </w:p>
        </w:tc>
      </w:tr>
    </w:tbl>
    <w:p w14:paraId="58034757" w14:textId="77777777" w:rsidR="00F63335" w:rsidRDefault="00F63335" w:rsidP="00884A04">
      <w:r>
        <w:rPr>
          <w:rFonts w:eastAsiaTheme="minorEastAsia"/>
        </w:rPr>
        <w:tab/>
      </w:r>
    </w:p>
    <w:p w14:paraId="10D4BD95" w14:textId="77777777" w:rsidR="00884A04" w:rsidRDefault="00884A04" w:rsidP="00884A04"/>
    <w:p w14:paraId="4C79C2F6" w14:textId="77777777" w:rsidR="00F63335" w:rsidRDefault="00F63335" w:rsidP="00884A04"/>
    <w:p w14:paraId="76393C4B" w14:textId="77777777" w:rsidR="001E3761" w:rsidRDefault="001E3761" w:rsidP="00884A04"/>
    <w:p w14:paraId="0CCAFCCA" w14:textId="77777777" w:rsidR="001E3761" w:rsidRDefault="001E3761" w:rsidP="00884A04"/>
    <w:tbl>
      <w:tblPr>
        <w:tblStyle w:val="TableGrid"/>
        <w:tblpPr w:leftFromText="180" w:rightFromText="180" w:vertAnchor="text" w:horzAnchor="page" w:tblpX="1856" w:tblpY="664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F63335" w14:paraId="402D1030" w14:textId="77777777" w:rsidTr="00F63335">
        <w:tc>
          <w:tcPr>
            <w:tcW w:w="964" w:type="dxa"/>
          </w:tcPr>
          <w:p w14:paraId="62508874" w14:textId="77777777" w:rsidR="00F63335" w:rsidRDefault="00F63335" w:rsidP="00F63335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468FB763" w14:textId="77777777" w:rsidR="00F63335" w:rsidRDefault="006928EA" w:rsidP="00F63335">
            <w:pPr>
              <w:pStyle w:val="NoSpacing"/>
              <w:ind w:right="-170"/>
              <w:jc w:val="center"/>
            </w:pPr>
            <w:r w:rsidRPr="00966C71">
              <w:rPr>
                <w:position w:val="-24"/>
              </w:rPr>
              <w:object w:dxaOrig="220" w:dyaOrig="620" w14:anchorId="571B7C41">
                <v:shape id="_x0000_i1099" type="#_x0000_t75" style="width:11pt;height:31.35pt" o:ole="">
                  <v:imagedata r:id="rId120" o:title=""/>
                </v:shape>
                <o:OLEObject Type="Embed" ProgID="Equation.DSMT4" ShapeID="_x0000_i1099" DrawAspect="Content" ObjectID="_1378152215" r:id="rId121"/>
              </w:object>
            </w:r>
          </w:p>
        </w:tc>
        <w:tc>
          <w:tcPr>
            <w:tcW w:w="964" w:type="dxa"/>
          </w:tcPr>
          <w:p w14:paraId="127B245D" w14:textId="77777777" w:rsidR="00F63335" w:rsidRDefault="006928EA" w:rsidP="00F63335">
            <w:pPr>
              <w:pStyle w:val="NoSpacing"/>
              <w:ind w:right="-170"/>
              <w:jc w:val="center"/>
            </w:pPr>
            <w:r w:rsidRPr="00966C71">
              <w:rPr>
                <w:position w:val="-24"/>
              </w:rPr>
              <w:object w:dxaOrig="240" w:dyaOrig="620" w14:anchorId="547AB44F">
                <v:shape id="_x0000_i1100" type="#_x0000_t75" style="width:11.85pt;height:31.35pt" o:ole="">
                  <v:imagedata r:id="rId122" o:title=""/>
                </v:shape>
                <o:OLEObject Type="Embed" ProgID="Equation.DSMT4" ShapeID="_x0000_i1100" DrawAspect="Content" ObjectID="_1378152216" r:id="rId123"/>
              </w:object>
            </w:r>
          </w:p>
        </w:tc>
        <w:tc>
          <w:tcPr>
            <w:tcW w:w="964" w:type="dxa"/>
          </w:tcPr>
          <w:p w14:paraId="192EBDA2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312DAC05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2</w:t>
            </w:r>
          </w:p>
        </w:tc>
      </w:tr>
      <w:tr w:rsidR="00F63335" w14:paraId="1AE91687" w14:textId="77777777" w:rsidTr="00F63335">
        <w:tc>
          <w:tcPr>
            <w:tcW w:w="964" w:type="dxa"/>
          </w:tcPr>
          <w:p w14:paraId="1BD2C925" w14:textId="77777777" w:rsidR="00F63335" w:rsidRDefault="00F63335" w:rsidP="00F63335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007B63C4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9</w:t>
            </w:r>
          </w:p>
        </w:tc>
        <w:tc>
          <w:tcPr>
            <w:tcW w:w="964" w:type="dxa"/>
          </w:tcPr>
          <w:p w14:paraId="18AF0915" w14:textId="77777777" w:rsidR="00F63335" w:rsidRDefault="006928EA" w:rsidP="00F63335">
            <w:pPr>
              <w:pStyle w:val="NoSpacing"/>
              <w:ind w:right="-170"/>
              <w:jc w:val="center"/>
            </w:pPr>
            <w:r w:rsidRPr="00966C71">
              <w:rPr>
                <w:position w:val="-24"/>
              </w:rPr>
              <w:object w:dxaOrig="240" w:dyaOrig="620" w14:anchorId="02642DB8">
                <v:shape id="_x0000_i1101" type="#_x0000_t75" style="width:11.85pt;height:31.35pt" o:ole="">
                  <v:imagedata r:id="rId124" o:title=""/>
                </v:shape>
                <o:OLEObject Type="Embed" ProgID="Equation.DSMT4" ShapeID="_x0000_i1101" DrawAspect="Content" ObjectID="_1378152217" r:id="rId125"/>
              </w:object>
            </w:r>
          </w:p>
        </w:tc>
        <w:tc>
          <w:tcPr>
            <w:tcW w:w="964" w:type="dxa"/>
          </w:tcPr>
          <w:p w14:paraId="0DFC2AEC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1E0758DF" w14:textId="77777777" w:rsidR="00F63335" w:rsidRDefault="006928EA" w:rsidP="00F63335">
            <w:pPr>
              <w:pStyle w:val="NoSpacing"/>
              <w:ind w:right="-170"/>
              <w:jc w:val="center"/>
            </w:pPr>
            <w:r>
              <w:t>1.5</w:t>
            </w:r>
          </w:p>
        </w:tc>
      </w:tr>
    </w:tbl>
    <w:p w14:paraId="7B11FB04" w14:textId="77777777" w:rsidR="00F63335" w:rsidRDefault="00F63335" w:rsidP="00884A04">
      <w:r>
        <w:t>2</w:t>
      </w:r>
    </w:p>
    <w:p w14:paraId="7BD7B2F6" w14:textId="77777777" w:rsidR="00F63335" w:rsidRDefault="00F63335" w:rsidP="00884A04"/>
    <w:p w14:paraId="1CF97C2F" w14:textId="77777777" w:rsidR="00F63335" w:rsidRDefault="00F63335" w:rsidP="00884A04"/>
    <w:p w14:paraId="2A1DD172" w14:textId="77777777" w:rsidR="001E3761" w:rsidRDefault="001E3761" w:rsidP="00884A04"/>
    <w:p w14:paraId="54F8C8FF" w14:textId="77777777" w:rsidR="001E3761" w:rsidRDefault="001E3761" w:rsidP="00884A04"/>
    <w:p w14:paraId="6743BC85" w14:textId="77777777" w:rsidR="001E3761" w:rsidRDefault="001E3761" w:rsidP="00884A04"/>
    <w:p w14:paraId="2CA42B03" w14:textId="77777777" w:rsidR="001E3761" w:rsidRDefault="001E3761" w:rsidP="00884A04"/>
    <w:p w14:paraId="3112CCC3" w14:textId="77777777" w:rsidR="001E3761" w:rsidRDefault="001E3761" w:rsidP="00884A04">
      <w:r>
        <w:t>3</w:t>
      </w:r>
    </w:p>
    <w:tbl>
      <w:tblPr>
        <w:tblStyle w:val="TableGrid"/>
        <w:tblpPr w:leftFromText="180" w:rightFromText="180" w:vertAnchor="text" w:horzAnchor="page" w:tblpX="1932" w:tblpY="30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</w:tblGrid>
      <w:tr w:rsidR="001E3761" w14:paraId="0F4B323D" w14:textId="77777777" w:rsidTr="001E3761">
        <w:tc>
          <w:tcPr>
            <w:tcW w:w="964" w:type="dxa"/>
          </w:tcPr>
          <w:p w14:paraId="394610EF" w14:textId="77777777" w:rsidR="001E3761" w:rsidRDefault="001E3761" w:rsidP="001E3761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50046E39" w14:textId="77777777" w:rsidR="001E3761" w:rsidRDefault="006928EA" w:rsidP="001E3761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550572E6" w14:textId="77777777" w:rsidR="001E3761" w:rsidRDefault="006928EA" w:rsidP="001E3761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4D15B480" w14:textId="77777777" w:rsidR="001E3761" w:rsidRDefault="006928EA" w:rsidP="001E3761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64" w:type="dxa"/>
          </w:tcPr>
          <w:p w14:paraId="54BA6F43" w14:textId="77777777" w:rsidR="001E3761" w:rsidRDefault="006928EA" w:rsidP="001E3761">
            <w:pPr>
              <w:pStyle w:val="NoSpacing"/>
              <w:ind w:right="-170"/>
              <w:jc w:val="center"/>
            </w:pPr>
            <w:r>
              <w:t>10</w:t>
            </w:r>
          </w:p>
        </w:tc>
      </w:tr>
      <w:tr w:rsidR="001E3761" w14:paraId="61FFB9EA" w14:textId="77777777" w:rsidTr="001E3761">
        <w:tc>
          <w:tcPr>
            <w:tcW w:w="964" w:type="dxa"/>
          </w:tcPr>
          <w:p w14:paraId="52D2F9EB" w14:textId="77777777" w:rsidR="001E3761" w:rsidRDefault="001E3761" w:rsidP="001E3761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02CA8936" w14:textId="77777777" w:rsidR="001E3761" w:rsidRDefault="00C5036D" w:rsidP="001E3761">
            <w:pPr>
              <w:pStyle w:val="NoSpacing"/>
              <w:ind w:right="-170"/>
              <w:jc w:val="center"/>
            </w:pPr>
            <w:r>
              <w:t>2</w:t>
            </w:r>
            <w:r w:rsidR="006928EA">
              <w:t>.5</w:t>
            </w:r>
          </w:p>
        </w:tc>
        <w:tc>
          <w:tcPr>
            <w:tcW w:w="964" w:type="dxa"/>
          </w:tcPr>
          <w:p w14:paraId="2EFE921E" w14:textId="77777777" w:rsidR="001E3761" w:rsidRDefault="006928EA" w:rsidP="001E3761">
            <w:pPr>
              <w:pStyle w:val="NoSpacing"/>
              <w:ind w:right="-170"/>
              <w:jc w:val="center"/>
            </w:pPr>
            <w:r w:rsidRPr="00966C71">
              <w:rPr>
                <w:position w:val="-24"/>
              </w:rPr>
              <w:object w:dxaOrig="240" w:dyaOrig="620" w14:anchorId="583A985A">
                <v:shape id="_x0000_i1102" type="#_x0000_t75" style="width:11.85pt;height:31.35pt" o:ole="">
                  <v:imagedata r:id="rId126" o:title=""/>
                </v:shape>
                <o:OLEObject Type="Embed" ProgID="Equation.DSMT4" ShapeID="_x0000_i1102" DrawAspect="Content" ObjectID="_1378152218" r:id="rId127"/>
              </w:object>
            </w:r>
          </w:p>
        </w:tc>
        <w:tc>
          <w:tcPr>
            <w:tcW w:w="964" w:type="dxa"/>
          </w:tcPr>
          <w:p w14:paraId="773856E6" w14:textId="77777777" w:rsidR="001E3761" w:rsidRDefault="006928EA" w:rsidP="001E3761">
            <w:pPr>
              <w:pStyle w:val="NoSpacing"/>
              <w:ind w:right="-170"/>
              <w:jc w:val="center"/>
            </w:pPr>
            <w:r w:rsidRPr="00966C71">
              <w:rPr>
                <w:position w:val="-24"/>
              </w:rPr>
              <w:object w:dxaOrig="240" w:dyaOrig="620" w14:anchorId="5AF38A7D">
                <v:shape id="_x0000_i1103" type="#_x0000_t75" style="width:11.85pt;height:31.35pt" o:ole="">
                  <v:imagedata r:id="rId128" o:title=""/>
                </v:shape>
                <o:OLEObject Type="Embed" ProgID="Equation.DSMT4" ShapeID="_x0000_i1103" DrawAspect="Content" ObjectID="_1378152219" r:id="rId129"/>
              </w:object>
            </w:r>
          </w:p>
        </w:tc>
        <w:tc>
          <w:tcPr>
            <w:tcW w:w="964" w:type="dxa"/>
          </w:tcPr>
          <w:p w14:paraId="476AA9C5" w14:textId="77777777" w:rsidR="001E3761" w:rsidRDefault="006928EA" w:rsidP="001E3761">
            <w:pPr>
              <w:pStyle w:val="NoSpacing"/>
              <w:ind w:right="-170"/>
              <w:jc w:val="center"/>
            </w:pPr>
            <w:r w:rsidRPr="00966C71">
              <w:rPr>
                <w:position w:val="-24"/>
              </w:rPr>
              <w:object w:dxaOrig="240" w:dyaOrig="620" w14:anchorId="4C14CD6D">
                <v:shape id="_x0000_i1104" type="#_x0000_t75" style="width:11.85pt;height:31.35pt" o:ole="">
                  <v:imagedata r:id="rId130" o:title=""/>
                </v:shape>
                <o:OLEObject Type="Embed" ProgID="Equation.DSMT4" ShapeID="_x0000_i1104" DrawAspect="Content" ObjectID="_1378152220" r:id="rId131"/>
              </w:object>
            </w:r>
          </w:p>
        </w:tc>
      </w:tr>
    </w:tbl>
    <w:p w14:paraId="2A8C2D8F" w14:textId="77777777" w:rsidR="001E3761" w:rsidRDefault="001E3761" w:rsidP="00884A04"/>
    <w:p w14:paraId="5EBCA1D6" w14:textId="77777777" w:rsidR="001E3761" w:rsidRDefault="001E3761" w:rsidP="00884A04"/>
    <w:p w14:paraId="0599753F" w14:textId="77777777" w:rsidR="001E3761" w:rsidRDefault="001E3761" w:rsidP="00884A04"/>
    <w:p w14:paraId="6B33B7F1" w14:textId="77777777" w:rsidR="001E3761" w:rsidRDefault="001E3761" w:rsidP="00884A04">
      <w:pPr>
        <w:rPr>
          <w:b/>
        </w:rPr>
      </w:pPr>
    </w:p>
    <w:p w14:paraId="3A249263" w14:textId="77777777" w:rsidR="001E3761" w:rsidRDefault="001E3761" w:rsidP="00884A04">
      <w:pPr>
        <w:rPr>
          <w:b/>
        </w:rPr>
      </w:pPr>
    </w:p>
    <w:p w14:paraId="2810A0EE" w14:textId="77777777" w:rsidR="00F63335" w:rsidRPr="00C0416F" w:rsidRDefault="00F63335" w:rsidP="00884A04">
      <w:pPr>
        <w:rPr>
          <w:b/>
        </w:rPr>
      </w:pPr>
      <w:r w:rsidRPr="00C0416F">
        <w:rPr>
          <w:b/>
        </w:rPr>
        <w:lastRenderedPageBreak/>
        <w:t>Part E</w:t>
      </w:r>
      <w:r w:rsidRPr="00C0416F">
        <w:rPr>
          <w:b/>
        </w:rPr>
        <w:tab/>
      </w:r>
      <w:proofErr w:type="gramStart"/>
      <w:r w:rsidRPr="00C0416F">
        <w:rPr>
          <w:b/>
        </w:rPr>
        <w:t>( 6</w:t>
      </w:r>
      <w:proofErr w:type="gramEnd"/>
      <w:r w:rsidRPr="00C0416F">
        <w:rPr>
          <w:b/>
        </w:rPr>
        <w:t xml:space="preserve"> marks )</w:t>
      </w:r>
    </w:p>
    <w:p w14:paraId="20FA9072" w14:textId="77777777" w:rsidR="00F63335" w:rsidRDefault="00C0416F" w:rsidP="00C0416F">
      <w:pPr>
        <w:pStyle w:val="NoSpacing"/>
      </w:pPr>
      <w:r>
        <w:t xml:space="preserve">An </w:t>
      </w:r>
      <w:r w:rsidRPr="00C0416F">
        <w:rPr>
          <w:b/>
        </w:rPr>
        <w:t>Exponential</w:t>
      </w:r>
      <w:r>
        <w:t xml:space="preserve"> relationship produces a constant</w:t>
      </w:r>
      <w:r w:rsidRPr="00C0416F">
        <w:rPr>
          <w:b/>
          <w:i/>
        </w:rPr>
        <w:t xml:space="preserve"> ratio</w:t>
      </w:r>
      <w:r>
        <w:t xml:space="preserve"> pattern as opposed to a difference constant.</w:t>
      </w:r>
    </w:p>
    <w:p w14:paraId="478431EA" w14:textId="77777777" w:rsidR="00C0416F" w:rsidRDefault="00C0416F" w:rsidP="00C0416F">
      <w:pPr>
        <w:pStyle w:val="NoSpacing"/>
        <w:rPr>
          <w:rFonts w:eastAsiaTheme="minorEastAsia"/>
        </w:rPr>
      </w:pPr>
      <w:r>
        <w:t>The general equation</w:t>
      </w:r>
      <w:r w:rsidRPr="00C0416F">
        <w:t xml:space="preserve"> is</w:t>
      </w:r>
      <w:r w:rsidRPr="00C0416F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y=k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</m:oMath>
      <w:r>
        <w:rPr>
          <w:rFonts w:eastAsiaTheme="minorEastAsia"/>
          <w:b/>
        </w:rPr>
        <w:t xml:space="preserve"> </w:t>
      </w:r>
      <w:r w:rsidRPr="00C0416F">
        <w:rPr>
          <w:rFonts w:eastAsiaTheme="minorEastAsia"/>
        </w:rPr>
        <w:t>where</w:t>
      </w:r>
      <w:r>
        <w:rPr>
          <w:rFonts w:eastAsiaTheme="minorEastAsia"/>
          <w:b/>
        </w:rPr>
        <w:t xml:space="preserve"> </w:t>
      </w:r>
      <w:r w:rsidRPr="00C0416F">
        <w:rPr>
          <w:rFonts w:eastAsiaTheme="minorEastAsia"/>
          <w:b/>
          <w:i/>
        </w:rPr>
        <w:t>k</w:t>
      </w:r>
      <w:r>
        <w:rPr>
          <w:rFonts w:eastAsiaTheme="minorEastAsia"/>
          <w:b/>
        </w:rPr>
        <w:t xml:space="preserve"> </w:t>
      </w:r>
      <w:r w:rsidRPr="00C0416F">
        <w:rPr>
          <w:rFonts w:eastAsiaTheme="minorEastAsia"/>
        </w:rPr>
        <w:t>and</w:t>
      </w:r>
      <w:r>
        <w:rPr>
          <w:rFonts w:eastAsiaTheme="minorEastAsia"/>
          <w:b/>
        </w:rPr>
        <w:t xml:space="preserve"> </w:t>
      </w:r>
      <w:proofErr w:type="gramStart"/>
      <w:r w:rsidRPr="00C0416F">
        <w:rPr>
          <w:rFonts w:eastAsiaTheme="minorEastAsia"/>
          <w:b/>
          <w:i/>
        </w:rPr>
        <w:t>a</w:t>
      </w:r>
      <w:proofErr w:type="gramEnd"/>
      <w:r>
        <w:rPr>
          <w:rFonts w:eastAsiaTheme="minorEastAsia"/>
          <w:b/>
        </w:rPr>
        <w:t xml:space="preserve"> </w:t>
      </w:r>
      <w:r w:rsidRPr="00C0416F">
        <w:rPr>
          <w:rFonts w:eastAsiaTheme="minorEastAsia"/>
        </w:rPr>
        <w:t>are constants</w:t>
      </w:r>
      <w:r>
        <w:rPr>
          <w:rFonts w:eastAsiaTheme="minorEastAsia"/>
        </w:rPr>
        <w:t>.</w:t>
      </w:r>
    </w:p>
    <w:p w14:paraId="357BC94E" w14:textId="77777777" w:rsidR="00C0416F" w:rsidRDefault="00C0416F" w:rsidP="00C0416F">
      <w:pPr>
        <w:pStyle w:val="NoSpacing"/>
      </w:pPr>
    </w:p>
    <w:p w14:paraId="68E6935E" w14:textId="77777777" w:rsidR="00F63335" w:rsidRDefault="00C0416F" w:rsidP="00C0416F">
      <w:pPr>
        <w:pStyle w:val="NoSpacing"/>
      </w:pPr>
      <w:r>
        <w:t xml:space="preserve">Consider the table of values </w:t>
      </w:r>
    </w:p>
    <w:p w14:paraId="70B07BC6" w14:textId="77777777" w:rsidR="00C0416F" w:rsidRDefault="00C0416F" w:rsidP="00C0416F">
      <w:pPr>
        <w:pStyle w:val="NoSpacing"/>
      </w:pPr>
    </w:p>
    <w:tbl>
      <w:tblPr>
        <w:tblStyle w:val="TableGrid"/>
        <w:tblpPr w:leftFromText="180" w:rightFromText="180" w:vertAnchor="text" w:horzAnchor="margin" w:tblpY="-31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C0416F" w14:paraId="37654A74" w14:textId="77777777" w:rsidTr="00AF0642">
        <w:tc>
          <w:tcPr>
            <w:tcW w:w="964" w:type="dxa"/>
          </w:tcPr>
          <w:p w14:paraId="3D895A15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5951BAE8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0</w:t>
            </w:r>
          </w:p>
        </w:tc>
        <w:tc>
          <w:tcPr>
            <w:tcW w:w="964" w:type="dxa"/>
          </w:tcPr>
          <w:p w14:paraId="2F7C49F9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4E2E9A51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6CE2EC7D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58977A29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14:paraId="46364F63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5</w:t>
            </w:r>
          </w:p>
        </w:tc>
        <w:tc>
          <w:tcPr>
            <w:tcW w:w="964" w:type="dxa"/>
          </w:tcPr>
          <w:p w14:paraId="2C90504C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6</w:t>
            </w:r>
          </w:p>
        </w:tc>
      </w:tr>
      <w:tr w:rsidR="00C0416F" w14:paraId="4B6A7AD0" w14:textId="77777777" w:rsidTr="00AF0642">
        <w:tc>
          <w:tcPr>
            <w:tcW w:w="964" w:type="dxa"/>
          </w:tcPr>
          <w:p w14:paraId="43E60B9F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6B58B78A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5519BDA4" wp14:editId="578D1DC2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167005</wp:posOffset>
                      </wp:positionV>
                      <wp:extent cx="672465" cy="404495"/>
                      <wp:effectExtent l="0" t="0" r="0" b="0"/>
                      <wp:wrapNone/>
                      <wp:docPr id="33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24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DF1AAE" w14:textId="77777777" w:rsidR="00C0416F" w:rsidRDefault="00C0416F" w:rsidP="00C0416F">
                                  <w:r>
                                    <w:object w:dxaOrig="2591" w:dyaOrig="1331" w14:anchorId="3CCC58E8">
                                      <v:shape id="_x0000_i1106" type="#_x0000_t75" style="width:38.1pt;height:19.5pt" o:ole="">
                                        <v:imagedata r:id="rId132" o:title=""/>
                                      </v:shape>
                                      <o:OLEObject Type="Embed" ProgID="FXDraw3.Document" ShapeID="_x0000_i1106" DrawAspect="Content" ObjectID="_1378152262" r:id="rId1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64" type="#_x0000_t202" style="position:absolute;left:0;text-align:left;margin-left:17.15pt;margin-top:13.15pt;width:186.95pt;height:31.85pt;z-index:25177702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" filled="f" stroked="f">
                      <v:textbox>
                        <w:txbxContent>
                          <w:p w:rsidR="00C0416F" w:rsidRDefault="00C0416F" w:rsidP="00C0416F">
                            <w:r>
                              <w:object w:dxaOrig="2591" w:dyaOrig="1331">
                                <v:shape id="_x0000_i1062" type="#_x0000_t75" style="width:37.85pt;height:19.1pt" o:ole="">
                                  <v:imagedata r:id="rId134" o:title=""/>
                                </v:shape>
                                <o:OLEObject Type="Embed" ProgID="FXDraw3.Document" ShapeID="_x0000_i1062" DrawAspect="Content" ObjectID="_1387010958" r:id="rId1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64" w:type="dxa"/>
          </w:tcPr>
          <w:p w14:paraId="45860EBC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5BBB8BDE" wp14:editId="44F1AF2C">
                      <wp:simplePos x="0" y="0"/>
                      <wp:positionH relativeFrom="column">
                        <wp:posOffset>222250</wp:posOffset>
                      </wp:positionH>
                      <wp:positionV relativeFrom="paragraph">
                        <wp:posOffset>160020</wp:posOffset>
                      </wp:positionV>
                      <wp:extent cx="672465" cy="404495"/>
                      <wp:effectExtent l="0" t="0" r="0" b="0"/>
                      <wp:wrapNone/>
                      <wp:docPr id="34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24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5C3DBA1" w14:textId="77777777" w:rsidR="00C0416F" w:rsidRDefault="00C0416F" w:rsidP="00C0416F">
                                  <w:r>
                                    <w:object w:dxaOrig="2591" w:dyaOrig="1331" w14:anchorId="067B808B">
                                      <v:shape id="_x0000_i1108" type="#_x0000_t75" style="width:38.1pt;height:19.5pt" o:ole="">
                                        <v:imagedata r:id="rId136" o:title=""/>
                                      </v:shape>
                                      <o:OLEObject Type="Embed" ProgID="FXDraw3.Document" ShapeID="_x0000_i1108" DrawAspect="Content" ObjectID="_1378152263" r:id="rId1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65" type="#_x0000_t202" style="position:absolute;left:0;text-align:left;margin-left:17.5pt;margin-top:12.6pt;width:186.95pt;height:31.85pt;z-index:2517872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" filled="f" stroked="f">
                      <v:textbox>
                        <w:txbxContent>
                          <w:p w:rsidR="00C0416F" w:rsidRDefault="00C0416F" w:rsidP="00C0416F">
                            <w:r>
                              <w:object w:dxaOrig="2591" w:dyaOrig="1331">
                                <v:shape id="_x0000_i1063" type="#_x0000_t75" style="width:37.85pt;height:19.1pt" o:ole="">
                                  <v:imagedata r:id="rId134" o:title=""/>
                                </v:shape>
                                <o:OLEObject Type="Embed" ProgID="FXDraw3.Document" ShapeID="_x0000_i1063" DrawAspect="Content" ObjectID="_1387010959" r:id="rId13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1</w:t>
            </w:r>
          </w:p>
        </w:tc>
        <w:tc>
          <w:tcPr>
            <w:tcW w:w="964" w:type="dxa"/>
          </w:tcPr>
          <w:p w14:paraId="42F027D3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06D9F791" wp14:editId="72FB1B36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161290</wp:posOffset>
                      </wp:positionV>
                      <wp:extent cx="672465" cy="404495"/>
                      <wp:effectExtent l="0" t="0" r="0" b="0"/>
                      <wp:wrapNone/>
                      <wp:docPr id="34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24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93C14F" w14:textId="77777777" w:rsidR="00C0416F" w:rsidRDefault="00C0416F" w:rsidP="00C0416F">
                                  <w:r>
                                    <w:object w:dxaOrig="2591" w:dyaOrig="1331" w14:anchorId="4AFF1A2E">
                                      <v:shape id="_x0000_i1110" type="#_x0000_t75" style="width:38.1pt;height:19.5pt" o:ole="">
                                        <v:imagedata r:id="rId139" o:title=""/>
                                      </v:shape>
                                      <o:OLEObject Type="Embed" ProgID="FXDraw3.Document" ShapeID="_x0000_i1110" DrawAspect="Content" ObjectID="_1378152264" r:id="rId14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66" type="#_x0000_t202" style="position:absolute;left:0;text-align:left;margin-left:22.35pt;margin-top:12.7pt;width:186.95pt;height:31.85pt;z-index:25178521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" filled="f" stroked="f">
                      <v:textbox>
                        <w:txbxContent>
                          <w:p w:rsidR="00C0416F" w:rsidRDefault="00C0416F" w:rsidP="00C0416F">
                            <w:r>
                              <w:object w:dxaOrig="2591" w:dyaOrig="1331">
                                <v:shape id="_x0000_i1064" type="#_x0000_t75" style="width:37.85pt;height:19.1pt" o:ole="">
                                  <v:imagedata r:id="rId134" o:title=""/>
                                </v:shape>
                                <o:OLEObject Type="Embed" ProgID="FXDraw3.Document" ShapeID="_x0000_i1064" DrawAspect="Content" ObjectID="_1387010960" r:id="rId14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2</w:t>
            </w:r>
          </w:p>
        </w:tc>
        <w:tc>
          <w:tcPr>
            <w:tcW w:w="964" w:type="dxa"/>
          </w:tcPr>
          <w:p w14:paraId="1234A837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264FE6E5" wp14:editId="6259B7D4">
                      <wp:simplePos x="0" y="0"/>
                      <wp:positionH relativeFrom="column">
                        <wp:posOffset>241300</wp:posOffset>
                      </wp:positionH>
                      <wp:positionV relativeFrom="paragraph">
                        <wp:posOffset>173355</wp:posOffset>
                      </wp:positionV>
                      <wp:extent cx="672465" cy="404495"/>
                      <wp:effectExtent l="0" t="0" r="0" b="0"/>
                      <wp:wrapNone/>
                      <wp:docPr id="33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24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944887" w14:textId="77777777" w:rsidR="00C0416F" w:rsidRDefault="00C0416F" w:rsidP="00C0416F">
                                  <w:r>
                                    <w:object w:dxaOrig="2591" w:dyaOrig="1331" w14:anchorId="379C2DB4">
                                      <v:shape id="_x0000_i1112" type="#_x0000_t75" style="width:38.1pt;height:19.5pt" o:ole="">
                                        <v:imagedata r:id="rId142" o:title=""/>
                                      </v:shape>
                                      <o:OLEObject Type="Embed" ProgID="FXDraw3.Document" ShapeID="_x0000_i1112" DrawAspect="Content" ObjectID="_1378152265" r:id="rId14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67" type="#_x0000_t202" style="position:absolute;left:0;text-align:left;margin-left:19pt;margin-top:13.65pt;width:186.95pt;height:31.85pt;z-index:25177907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" filled="f" stroked="f">
                      <v:textbox>
                        <w:txbxContent>
                          <w:p w:rsidR="00C0416F" w:rsidRDefault="00C0416F" w:rsidP="00C0416F">
                            <w:r>
                              <w:object w:dxaOrig="2591" w:dyaOrig="1331">
                                <v:shape id="_x0000_i1065" type="#_x0000_t75" style="width:37.85pt;height:19.1pt" o:ole="">
                                  <v:imagedata r:id="rId134" o:title=""/>
                                </v:shape>
                                <o:OLEObject Type="Embed" ProgID="FXDraw3.Document" ShapeID="_x0000_i1065" DrawAspect="Content" ObjectID="_1387010961" r:id="rId14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4</w:t>
            </w:r>
          </w:p>
        </w:tc>
        <w:tc>
          <w:tcPr>
            <w:tcW w:w="964" w:type="dxa"/>
          </w:tcPr>
          <w:p w14:paraId="0926024D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26EE3BA6" wp14:editId="1C731DE8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163830</wp:posOffset>
                      </wp:positionV>
                      <wp:extent cx="672465" cy="404495"/>
                      <wp:effectExtent l="0" t="0" r="0" b="0"/>
                      <wp:wrapNone/>
                      <wp:docPr id="34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24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9A747A" w14:textId="77777777" w:rsidR="00C0416F" w:rsidRDefault="00C0416F" w:rsidP="00C0416F">
                                  <w:r>
                                    <w:object w:dxaOrig="2591" w:dyaOrig="1331" w14:anchorId="7D9227CE">
                                      <v:shape id="_x0000_i1114" type="#_x0000_t75" style="width:38.1pt;height:19.5pt" o:ole="">
                                        <v:imagedata r:id="rId145" o:title=""/>
                                      </v:shape>
                                      <o:OLEObject Type="Embed" ProgID="FXDraw3.Document" ShapeID="_x0000_i1114" DrawAspect="Content" ObjectID="_1378152266" r:id="rId14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68" type="#_x0000_t202" style="position:absolute;left:0;text-align:left;margin-left:17.85pt;margin-top:12.9pt;width:186.95pt;height:31.85pt;z-index:25178112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" filled="f" stroked="f">
                      <v:textbox>
                        <w:txbxContent>
                          <w:p w:rsidR="00C0416F" w:rsidRDefault="00C0416F" w:rsidP="00C0416F">
                            <w:r>
                              <w:object w:dxaOrig="2591" w:dyaOrig="1331">
                                <v:shape id="_x0000_i1066" type="#_x0000_t75" style="width:37.85pt;height:19.1pt" o:ole="">
                                  <v:imagedata r:id="rId134" o:title=""/>
                                </v:shape>
                                <o:OLEObject Type="Embed" ProgID="FXDraw3.Document" ShapeID="_x0000_i1066" DrawAspect="Content" ObjectID="_1387010962" r:id="rId14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8</w:t>
            </w:r>
          </w:p>
        </w:tc>
        <w:tc>
          <w:tcPr>
            <w:tcW w:w="964" w:type="dxa"/>
          </w:tcPr>
          <w:p w14:paraId="1232FFEB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074F1584" wp14:editId="7FF92052">
                      <wp:simplePos x="0" y="0"/>
                      <wp:positionH relativeFrom="column">
                        <wp:posOffset>203835</wp:posOffset>
                      </wp:positionH>
                      <wp:positionV relativeFrom="paragraph">
                        <wp:posOffset>162560</wp:posOffset>
                      </wp:positionV>
                      <wp:extent cx="672465" cy="404495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2465" cy="4044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80254A" w14:textId="77777777" w:rsidR="00C0416F" w:rsidRDefault="00C0416F" w:rsidP="00C0416F">
                                  <w:r>
                                    <w:object w:dxaOrig="2591" w:dyaOrig="1331" w14:anchorId="6B0E0CBC">
                                      <v:shape id="_x0000_i1116" type="#_x0000_t75" style="width:38.1pt;height:19.5pt" o:ole="">
                                        <v:imagedata r:id="rId148" o:title=""/>
                                      </v:shape>
                                      <o:OLEObject Type="Embed" ProgID="FXDraw3.Document" ShapeID="_x0000_i1116" DrawAspect="Content" ObjectID="_1378152267" r:id="rId14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69" type="#_x0000_t202" style="position:absolute;left:0;text-align:left;margin-left:16.05pt;margin-top:12.8pt;width:186.95pt;height:31.85pt;z-index:25178316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" filled="f" stroked="f">
                      <v:textbox>
                        <w:txbxContent>
                          <w:p w:rsidR="00C0416F" w:rsidRDefault="00C0416F" w:rsidP="00C0416F">
                            <w:r>
                              <w:object w:dxaOrig="2591" w:dyaOrig="1331">
                                <v:shape id="_x0000_i1067" type="#_x0000_t75" style="width:37.85pt;height:19.1pt" o:ole="">
                                  <v:imagedata r:id="rId134" o:title=""/>
                                </v:shape>
                                <o:OLEObject Type="Embed" ProgID="FXDraw3.Document" ShapeID="_x0000_i1067" DrawAspect="Content" ObjectID="_1387010963" r:id="rId15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16</w:t>
            </w:r>
          </w:p>
        </w:tc>
        <w:tc>
          <w:tcPr>
            <w:tcW w:w="964" w:type="dxa"/>
          </w:tcPr>
          <w:p w14:paraId="499099D6" w14:textId="77777777" w:rsidR="00C0416F" w:rsidRDefault="00C0416F" w:rsidP="00C0416F">
            <w:pPr>
              <w:pStyle w:val="NoSpacing"/>
              <w:ind w:right="-170"/>
              <w:jc w:val="center"/>
            </w:pPr>
            <w:r>
              <w:t>32</w:t>
            </w:r>
          </w:p>
        </w:tc>
      </w:tr>
    </w:tbl>
    <w:p w14:paraId="4EF64FC2" w14:textId="77777777" w:rsidR="00F63335" w:rsidRDefault="00F63335" w:rsidP="00884A04"/>
    <w:p w14:paraId="5A5EA948" w14:textId="77777777" w:rsidR="00F63335" w:rsidRDefault="00F63335" w:rsidP="00884A04"/>
    <w:p w14:paraId="7C9106E5" w14:textId="77777777" w:rsidR="00F63335" w:rsidRDefault="00C0416F" w:rsidP="00C0416F">
      <w:pPr>
        <w:pStyle w:val="NoSpacing"/>
      </w:pPr>
      <w:r w:rsidRPr="00044C95">
        <w:rPr>
          <w:b/>
        </w:rPr>
        <w:t>Ratio</w:t>
      </w:r>
      <w:r>
        <w:tab/>
      </w:r>
      <w:r>
        <w:tab/>
        <w:t xml:space="preserve">                          2</w:t>
      </w:r>
      <w:r>
        <w:tab/>
      </w:r>
      <w:r>
        <w:tab/>
        <w:t xml:space="preserve">    2</w:t>
      </w:r>
      <w:r>
        <w:tab/>
        <w:t xml:space="preserve">       2</w:t>
      </w:r>
      <w:r>
        <w:tab/>
        <w:t xml:space="preserve">            2</w:t>
      </w:r>
      <w:r>
        <w:tab/>
        <w:t xml:space="preserve">               2</w:t>
      </w:r>
    </w:p>
    <w:p w14:paraId="62C273EE" w14:textId="77777777" w:rsidR="00C0416F" w:rsidRDefault="00C0416F" w:rsidP="00C0416F">
      <w:pPr>
        <w:pStyle w:val="NoSpacing"/>
      </w:pPr>
    </w:p>
    <w:p w14:paraId="58E64B4C" w14:textId="77777777" w:rsidR="00C0416F" w:rsidRDefault="00C0416F" w:rsidP="00C0416F">
      <w:pPr>
        <w:pStyle w:val="NoSpacing"/>
      </w:pPr>
    </w:p>
    <w:p w14:paraId="15E39AA6" w14:textId="77777777" w:rsidR="00F63335" w:rsidRDefault="006F418D" w:rsidP="00884A04">
      <w:pPr>
        <w:rPr>
          <w:rFonts w:eastAsiaTheme="minorEastAsia"/>
        </w:rPr>
      </w:pPr>
      <w:r>
        <w:t xml:space="preserve">The ratio value is “a” and “k” is the y-value when x = 0. Thus </w:t>
      </w:r>
      <m:oMath>
        <m:r>
          <w:rPr>
            <w:rFonts w:ascii="Cambria Math" w:hAnsi="Cambria Math"/>
          </w:rPr>
          <m:t>k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proofErr w:type="gramStart"/>
      <w:r>
        <w:rPr>
          <w:rFonts w:eastAsiaTheme="minorEastAsia"/>
        </w:rPr>
        <w:t xml:space="preserve">   and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a=2</m:t>
        </m:r>
      </m:oMath>
      <w:r>
        <w:rPr>
          <w:rFonts w:eastAsiaTheme="minorEastAsia"/>
        </w:rPr>
        <w:t xml:space="preserve">. Hence the equation for this set of values is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</m:oMath>
    </w:p>
    <w:p w14:paraId="57B08554" w14:textId="77777777" w:rsidR="006F418D" w:rsidRDefault="006F418D" w:rsidP="00884A04">
      <w:pPr>
        <w:rPr>
          <w:rFonts w:eastAsiaTheme="minorEastAsia"/>
        </w:rPr>
      </w:pPr>
    </w:p>
    <w:p w14:paraId="29F7DC1B" w14:textId="77777777" w:rsidR="006F418D" w:rsidRDefault="006F418D" w:rsidP="00884A04">
      <w:pPr>
        <w:rPr>
          <w:rFonts w:eastAsiaTheme="minorEastAsia"/>
        </w:rPr>
      </w:pPr>
    </w:p>
    <w:p w14:paraId="24C3C390" w14:textId="77777777" w:rsidR="006F418D" w:rsidRDefault="006F418D" w:rsidP="00884A04">
      <w:pPr>
        <w:rPr>
          <w:rFonts w:eastAsiaTheme="minorEastAsia"/>
        </w:rPr>
      </w:pPr>
      <w:r>
        <w:rPr>
          <w:rFonts w:eastAsiaTheme="minorEastAsia"/>
        </w:rPr>
        <w:t>Find the equation for each of the table of values:</w:t>
      </w:r>
    </w:p>
    <w:tbl>
      <w:tblPr>
        <w:tblStyle w:val="TableGrid"/>
        <w:tblpPr w:leftFromText="180" w:rightFromText="180" w:vertAnchor="text" w:horzAnchor="page" w:tblpX="1804" w:tblpY="512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</w:tblGrid>
      <w:tr w:rsidR="006F418D" w14:paraId="5E92EBD4" w14:textId="77777777" w:rsidTr="003521D2">
        <w:tc>
          <w:tcPr>
            <w:tcW w:w="964" w:type="dxa"/>
          </w:tcPr>
          <w:p w14:paraId="0532374B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727FF2C3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0</w:t>
            </w:r>
          </w:p>
        </w:tc>
        <w:tc>
          <w:tcPr>
            <w:tcW w:w="964" w:type="dxa"/>
          </w:tcPr>
          <w:p w14:paraId="31911DB9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272E17DA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2E55D146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2D4A446C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14:paraId="152F9C7C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5</w:t>
            </w:r>
          </w:p>
        </w:tc>
      </w:tr>
      <w:tr w:rsidR="006F418D" w14:paraId="19457C27" w14:textId="77777777" w:rsidTr="003521D2">
        <w:tc>
          <w:tcPr>
            <w:tcW w:w="964" w:type="dxa"/>
          </w:tcPr>
          <w:p w14:paraId="456E195A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2BCF7CC5" w14:textId="77777777" w:rsidR="006F418D" w:rsidRDefault="006F418D" w:rsidP="006F418D">
            <w:pPr>
              <w:pStyle w:val="NoSpacing"/>
              <w:ind w:right="-170"/>
              <w:jc w:val="center"/>
            </w:pPr>
          </w:p>
        </w:tc>
        <w:tc>
          <w:tcPr>
            <w:tcW w:w="964" w:type="dxa"/>
          </w:tcPr>
          <w:p w14:paraId="51F25AB2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598E434B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41B86BEA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9</w:t>
            </w:r>
          </w:p>
        </w:tc>
        <w:tc>
          <w:tcPr>
            <w:tcW w:w="964" w:type="dxa"/>
          </w:tcPr>
          <w:p w14:paraId="5B10B76A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27</w:t>
            </w:r>
          </w:p>
        </w:tc>
        <w:tc>
          <w:tcPr>
            <w:tcW w:w="964" w:type="dxa"/>
          </w:tcPr>
          <w:p w14:paraId="2B593B52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81</w:t>
            </w:r>
          </w:p>
        </w:tc>
      </w:tr>
    </w:tbl>
    <w:p w14:paraId="19B8A2F6" w14:textId="77777777" w:rsidR="006F418D" w:rsidRDefault="006F418D" w:rsidP="00884A04">
      <w:pPr>
        <w:rPr>
          <w:rFonts w:eastAsiaTheme="minorEastAsia"/>
        </w:rPr>
      </w:pPr>
      <w:r>
        <w:rPr>
          <w:rFonts w:eastAsiaTheme="minorEastAsia"/>
        </w:rPr>
        <w:t>1</w:t>
      </w:r>
    </w:p>
    <w:p w14:paraId="5B507315" w14:textId="77777777" w:rsidR="006F418D" w:rsidRDefault="006F418D" w:rsidP="00884A04">
      <w:pPr>
        <w:rPr>
          <w:rFonts w:eastAsiaTheme="minorEastAsia"/>
        </w:rPr>
      </w:pPr>
    </w:p>
    <w:p w14:paraId="385BE3EA" w14:textId="77777777" w:rsidR="006F418D" w:rsidRDefault="006F418D" w:rsidP="00884A04"/>
    <w:p w14:paraId="38436871" w14:textId="77777777" w:rsidR="006F418D" w:rsidRDefault="006F418D" w:rsidP="00884A04"/>
    <w:p w14:paraId="0D0A8820" w14:textId="77777777" w:rsidR="006F418D" w:rsidRDefault="006F418D" w:rsidP="00884A04"/>
    <w:p w14:paraId="6814FBA1" w14:textId="77777777" w:rsidR="006F418D" w:rsidRDefault="006F418D" w:rsidP="00884A04">
      <w:r>
        <w:t>2</w:t>
      </w:r>
    </w:p>
    <w:tbl>
      <w:tblPr>
        <w:tblStyle w:val="TableGrid"/>
        <w:tblpPr w:leftFromText="180" w:rightFromText="180" w:vertAnchor="text" w:horzAnchor="page" w:tblpX="1907" w:tblpY="98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</w:tblGrid>
      <w:tr w:rsidR="006F418D" w14:paraId="167A6937" w14:textId="77777777" w:rsidTr="006F418D">
        <w:tc>
          <w:tcPr>
            <w:tcW w:w="964" w:type="dxa"/>
          </w:tcPr>
          <w:p w14:paraId="08063EB0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729F8854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0</w:t>
            </w:r>
          </w:p>
        </w:tc>
        <w:tc>
          <w:tcPr>
            <w:tcW w:w="964" w:type="dxa"/>
          </w:tcPr>
          <w:p w14:paraId="6D3DE6AA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7AC6F42D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3D925C42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32EA17D5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14:paraId="59A127A2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5</w:t>
            </w:r>
          </w:p>
        </w:tc>
      </w:tr>
      <w:tr w:rsidR="006F418D" w14:paraId="4E5B7D5C" w14:textId="77777777" w:rsidTr="006F418D">
        <w:tc>
          <w:tcPr>
            <w:tcW w:w="964" w:type="dxa"/>
          </w:tcPr>
          <w:p w14:paraId="71232404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6C29A0C4" w14:textId="77777777" w:rsidR="006F418D" w:rsidRDefault="006F418D" w:rsidP="006F418D">
            <w:pPr>
              <w:pStyle w:val="NoSpacing"/>
              <w:ind w:right="-170"/>
              <w:jc w:val="center"/>
            </w:pPr>
          </w:p>
        </w:tc>
        <w:tc>
          <w:tcPr>
            <w:tcW w:w="964" w:type="dxa"/>
          </w:tcPr>
          <w:p w14:paraId="14096E06" w14:textId="77777777" w:rsidR="006F418D" w:rsidRDefault="006F418D" w:rsidP="006F418D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48CEA888" w14:textId="77777777" w:rsidR="006F418D" w:rsidRDefault="00044C95" w:rsidP="006F418D">
            <w:pPr>
              <w:pStyle w:val="NoSpacing"/>
              <w:ind w:right="-170"/>
              <w:jc w:val="center"/>
            </w:pPr>
            <w:r w:rsidRPr="00364F13">
              <w:rPr>
                <w:position w:val="-24"/>
              </w:rPr>
              <w:object w:dxaOrig="240" w:dyaOrig="620" w14:anchorId="1359F2E9">
                <v:shape id="_x0000_i1117" type="#_x0000_t75" style="width:11.85pt;height:31.35pt" o:ole="">
                  <v:imagedata r:id="rId151" o:title=""/>
                </v:shape>
                <o:OLEObject Type="Embed" ProgID="Equation.DSMT4" ShapeID="_x0000_i1117" DrawAspect="Content" ObjectID="_1378152221" r:id="rId152"/>
              </w:object>
            </w:r>
          </w:p>
        </w:tc>
        <w:tc>
          <w:tcPr>
            <w:tcW w:w="964" w:type="dxa"/>
          </w:tcPr>
          <w:p w14:paraId="3B2446C4" w14:textId="77777777" w:rsidR="006F418D" w:rsidRDefault="00044C95" w:rsidP="006F418D">
            <w:pPr>
              <w:pStyle w:val="NoSpacing"/>
              <w:ind w:right="-170"/>
              <w:jc w:val="center"/>
            </w:pPr>
            <w:r w:rsidRPr="00364F13">
              <w:rPr>
                <w:position w:val="-24"/>
              </w:rPr>
              <w:object w:dxaOrig="240" w:dyaOrig="620" w14:anchorId="7CC897B4">
                <v:shape id="_x0000_i1118" type="#_x0000_t75" style="width:11.85pt;height:31.35pt" o:ole="">
                  <v:imagedata r:id="rId153" o:title=""/>
                </v:shape>
                <o:OLEObject Type="Embed" ProgID="Equation.DSMT4" ShapeID="_x0000_i1118" DrawAspect="Content" ObjectID="_1378152222" r:id="rId154"/>
              </w:object>
            </w:r>
          </w:p>
        </w:tc>
        <w:tc>
          <w:tcPr>
            <w:tcW w:w="964" w:type="dxa"/>
          </w:tcPr>
          <w:p w14:paraId="79BBB37A" w14:textId="77777777" w:rsidR="006F418D" w:rsidRDefault="00044C95" w:rsidP="006F418D">
            <w:pPr>
              <w:pStyle w:val="NoSpacing"/>
              <w:ind w:right="-170"/>
              <w:jc w:val="center"/>
            </w:pPr>
            <w:r w:rsidRPr="00364F13">
              <w:rPr>
                <w:position w:val="-24"/>
              </w:rPr>
              <w:object w:dxaOrig="220" w:dyaOrig="620" w14:anchorId="3670C409">
                <v:shape id="_x0000_i1119" type="#_x0000_t75" style="width:11pt;height:31.35pt" o:ole="">
                  <v:imagedata r:id="rId155" o:title=""/>
                </v:shape>
                <o:OLEObject Type="Embed" ProgID="Equation.DSMT4" ShapeID="_x0000_i1119" DrawAspect="Content" ObjectID="_1378152223" r:id="rId156"/>
              </w:object>
            </w:r>
          </w:p>
        </w:tc>
        <w:tc>
          <w:tcPr>
            <w:tcW w:w="964" w:type="dxa"/>
          </w:tcPr>
          <w:p w14:paraId="30E14D33" w14:textId="77777777" w:rsidR="006F418D" w:rsidRDefault="00044C95" w:rsidP="006F418D">
            <w:pPr>
              <w:pStyle w:val="NoSpacing"/>
              <w:ind w:right="-170"/>
              <w:jc w:val="center"/>
            </w:pPr>
            <w:r w:rsidRPr="00364F13">
              <w:rPr>
                <w:position w:val="-24"/>
              </w:rPr>
              <w:object w:dxaOrig="320" w:dyaOrig="620" w14:anchorId="1F1D59A0">
                <v:shape id="_x0000_i1120" type="#_x0000_t75" style="width:16.1pt;height:31.35pt" o:ole="">
                  <v:imagedata r:id="rId157" o:title=""/>
                </v:shape>
                <o:OLEObject Type="Embed" ProgID="Equation.DSMT4" ShapeID="_x0000_i1120" DrawAspect="Content" ObjectID="_1378152224" r:id="rId158"/>
              </w:object>
            </w:r>
          </w:p>
        </w:tc>
      </w:tr>
    </w:tbl>
    <w:p w14:paraId="26E5187A" w14:textId="77777777" w:rsidR="006F418D" w:rsidRDefault="006F418D" w:rsidP="00884A04">
      <w:r>
        <w:tab/>
      </w:r>
    </w:p>
    <w:p w14:paraId="3DE8C2EF" w14:textId="77777777" w:rsidR="006F418D" w:rsidRDefault="006F418D" w:rsidP="00884A04"/>
    <w:p w14:paraId="258B10A9" w14:textId="77777777" w:rsidR="006F418D" w:rsidRDefault="006F418D" w:rsidP="00884A04"/>
    <w:p w14:paraId="630AE1F5" w14:textId="77777777" w:rsidR="006F418D" w:rsidRDefault="006F418D" w:rsidP="00884A04"/>
    <w:p w14:paraId="338B678B" w14:textId="77777777" w:rsidR="006F418D" w:rsidRDefault="006F418D" w:rsidP="00884A04"/>
    <w:tbl>
      <w:tblPr>
        <w:tblStyle w:val="TableGrid"/>
        <w:tblpPr w:leftFromText="180" w:rightFromText="180" w:vertAnchor="text" w:horzAnchor="page" w:tblpX="1804" w:tblpY="512"/>
        <w:tblW w:w="0" w:type="auto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964"/>
        <w:gridCol w:w="964"/>
        <w:gridCol w:w="964"/>
        <w:gridCol w:w="964"/>
      </w:tblGrid>
      <w:tr w:rsidR="006F418D" w14:paraId="3EE4DDEC" w14:textId="77777777" w:rsidTr="0023431A">
        <w:tc>
          <w:tcPr>
            <w:tcW w:w="964" w:type="dxa"/>
          </w:tcPr>
          <w:p w14:paraId="06101CC9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x</w:t>
            </w:r>
          </w:p>
        </w:tc>
        <w:tc>
          <w:tcPr>
            <w:tcW w:w="964" w:type="dxa"/>
          </w:tcPr>
          <w:p w14:paraId="332D03F7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0</w:t>
            </w:r>
          </w:p>
        </w:tc>
        <w:tc>
          <w:tcPr>
            <w:tcW w:w="964" w:type="dxa"/>
          </w:tcPr>
          <w:p w14:paraId="60FDF65E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1</w:t>
            </w:r>
          </w:p>
        </w:tc>
        <w:tc>
          <w:tcPr>
            <w:tcW w:w="964" w:type="dxa"/>
          </w:tcPr>
          <w:p w14:paraId="09E1539C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2</w:t>
            </w:r>
          </w:p>
        </w:tc>
        <w:tc>
          <w:tcPr>
            <w:tcW w:w="964" w:type="dxa"/>
          </w:tcPr>
          <w:p w14:paraId="24514AE2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3</w:t>
            </w:r>
          </w:p>
        </w:tc>
        <w:tc>
          <w:tcPr>
            <w:tcW w:w="964" w:type="dxa"/>
          </w:tcPr>
          <w:p w14:paraId="5DB29751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4</w:t>
            </w:r>
          </w:p>
        </w:tc>
        <w:tc>
          <w:tcPr>
            <w:tcW w:w="964" w:type="dxa"/>
          </w:tcPr>
          <w:p w14:paraId="2763E8C0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5</w:t>
            </w:r>
          </w:p>
        </w:tc>
      </w:tr>
      <w:tr w:rsidR="006F418D" w14:paraId="2517068C" w14:textId="77777777" w:rsidTr="0023431A">
        <w:tc>
          <w:tcPr>
            <w:tcW w:w="964" w:type="dxa"/>
          </w:tcPr>
          <w:p w14:paraId="6D228E35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y</w:t>
            </w:r>
          </w:p>
        </w:tc>
        <w:tc>
          <w:tcPr>
            <w:tcW w:w="964" w:type="dxa"/>
          </w:tcPr>
          <w:p w14:paraId="61B68189" w14:textId="77777777" w:rsidR="006F418D" w:rsidRDefault="006F418D" w:rsidP="0023431A">
            <w:pPr>
              <w:pStyle w:val="NoSpacing"/>
              <w:ind w:right="-170"/>
              <w:jc w:val="center"/>
            </w:pPr>
          </w:p>
        </w:tc>
        <w:tc>
          <w:tcPr>
            <w:tcW w:w="964" w:type="dxa"/>
          </w:tcPr>
          <w:p w14:paraId="31944F65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6</w:t>
            </w:r>
          </w:p>
        </w:tc>
        <w:tc>
          <w:tcPr>
            <w:tcW w:w="964" w:type="dxa"/>
          </w:tcPr>
          <w:p w14:paraId="21B69B60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18</w:t>
            </w:r>
          </w:p>
        </w:tc>
        <w:tc>
          <w:tcPr>
            <w:tcW w:w="964" w:type="dxa"/>
          </w:tcPr>
          <w:p w14:paraId="757388DD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54</w:t>
            </w:r>
          </w:p>
        </w:tc>
        <w:tc>
          <w:tcPr>
            <w:tcW w:w="964" w:type="dxa"/>
          </w:tcPr>
          <w:p w14:paraId="6C568210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162</w:t>
            </w:r>
          </w:p>
        </w:tc>
        <w:tc>
          <w:tcPr>
            <w:tcW w:w="964" w:type="dxa"/>
          </w:tcPr>
          <w:p w14:paraId="4DC8A2B6" w14:textId="77777777" w:rsidR="006F418D" w:rsidRDefault="006F418D" w:rsidP="0023431A">
            <w:pPr>
              <w:pStyle w:val="NoSpacing"/>
              <w:ind w:right="-170"/>
              <w:jc w:val="center"/>
            </w:pPr>
            <w:r>
              <w:t>486</w:t>
            </w:r>
          </w:p>
        </w:tc>
      </w:tr>
    </w:tbl>
    <w:p w14:paraId="7F62E7F2" w14:textId="77777777" w:rsidR="006F418D" w:rsidRDefault="006F418D" w:rsidP="00884A04">
      <w:r>
        <w:t>3</w:t>
      </w:r>
    </w:p>
    <w:p w14:paraId="10692CDF" w14:textId="77777777" w:rsidR="006F418D" w:rsidRDefault="006F418D" w:rsidP="00884A04"/>
    <w:sectPr w:rsidR="006F418D">
      <w:headerReference w:type="default" r:id="rId15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6DEEC5" w14:textId="77777777" w:rsidR="00826C9B" w:rsidRDefault="00826C9B" w:rsidP="004E3156">
      <w:pPr>
        <w:spacing w:after="0" w:line="240" w:lineRule="auto"/>
      </w:pPr>
      <w:r>
        <w:separator/>
      </w:r>
    </w:p>
  </w:endnote>
  <w:endnote w:type="continuationSeparator" w:id="0">
    <w:p w14:paraId="3D25B08B" w14:textId="77777777" w:rsidR="00826C9B" w:rsidRDefault="00826C9B" w:rsidP="004E31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404061F" w14:textId="77777777" w:rsidR="00826C9B" w:rsidRDefault="00826C9B" w:rsidP="004E3156">
      <w:pPr>
        <w:spacing w:after="0" w:line="240" w:lineRule="auto"/>
      </w:pPr>
      <w:r>
        <w:separator/>
      </w:r>
    </w:p>
  </w:footnote>
  <w:footnote w:type="continuationSeparator" w:id="0">
    <w:p w14:paraId="64B9BAA6" w14:textId="77777777" w:rsidR="00826C9B" w:rsidRDefault="00826C9B" w:rsidP="004E31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5A87C7" w14:textId="77777777" w:rsidR="003C2C92" w:rsidRDefault="003C2C92" w:rsidP="003C2C92">
    <w:pPr>
      <w:pStyle w:val="Header"/>
      <w:jc w:val="right"/>
    </w:pPr>
    <w:r w:rsidRPr="00CE42A5">
      <w:rPr>
        <w:b/>
      </w:rPr>
      <w:t>Name:</w:t>
    </w:r>
    <w:r>
      <w:t xml:space="preserve"> ____________________</w:t>
    </w:r>
    <w:r>
      <w:t>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2A5"/>
    <w:rsid w:val="00044C95"/>
    <w:rsid w:val="00191A78"/>
    <w:rsid w:val="001E3761"/>
    <w:rsid w:val="00230142"/>
    <w:rsid w:val="002B2277"/>
    <w:rsid w:val="00330E37"/>
    <w:rsid w:val="003C2C92"/>
    <w:rsid w:val="004850F0"/>
    <w:rsid w:val="004C517A"/>
    <w:rsid w:val="004E3156"/>
    <w:rsid w:val="004F49C0"/>
    <w:rsid w:val="0051472E"/>
    <w:rsid w:val="005E7A26"/>
    <w:rsid w:val="006262E0"/>
    <w:rsid w:val="006928EA"/>
    <w:rsid w:val="006D0ED8"/>
    <w:rsid w:val="006F418D"/>
    <w:rsid w:val="00826C9B"/>
    <w:rsid w:val="00884A04"/>
    <w:rsid w:val="009F3301"/>
    <w:rsid w:val="009F6BD4"/>
    <w:rsid w:val="00A274CA"/>
    <w:rsid w:val="00BF0DDB"/>
    <w:rsid w:val="00C0416F"/>
    <w:rsid w:val="00C5036D"/>
    <w:rsid w:val="00CE42A5"/>
    <w:rsid w:val="00D2289D"/>
    <w:rsid w:val="00DA4B14"/>
    <w:rsid w:val="00DD47E8"/>
    <w:rsid w:val="00E234E2"/>
    <w:rsid w:val="00E278C7"/>
    <w:rsid w:val="00F63335"/>
    <w:rsid w:val="00F90AA7"/>
    <w:rsid w:val="00F96A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1"/>
    <o:shapelayout v:ext="edit">
      <o:idmap v:ext="edit" data="1"/>
    </o:shapelayout>
  </w:shapeDefaults>
  <w:decimalSymbol w:val="."/>
  <w:listSeparator w:val=","/>
  <w14:docId w14:val="72A394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42A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0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0E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30E37"/>
    <w:rPr>
      <w:color w:val="808080"/>
    </w:rPr>
  </w:style>
  <w:style w:type="table" w:styleId="TableGrid">
    <w:name w:val="Table Grid"/>
    <w:basedOn w:val="TableNormal"/>
    <w:uiPriority w:val="59"/>
    <w:rsid w:val="00A274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31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156"/>
  </w:style>
  <w:style w:type="paragraph" w:styleId="Footer">
    <w:name w:val="footer"/>
    <w:basedOn w:val="Normal"/>
    <w:link w:val="FooterChar"/>
    <w:uiPriority w:val="99"/>
    <w:unhideWhenUsed/>
    <w:rsid w:val="004E31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3156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42A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0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0E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30E37"/>
    <w:rPr>
      <w:color w:val="808080"/>
    </w:rPr>
  </w:style>
  <w:style w:type="table" w:styleId="TableGrid">
    <w:name w:val="Table Grid"/>
    <w:basedOn w:val="TableNormal"/>
    <w:uiPriority w:val="59"/>
    <w:rsid w:val="00A274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31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156"/>
  </w:style>
  <w:style w:type="paragraph" w:styleId="Footer">
    <w:name w:val="footer"/>
    <w:basedOn w:val="Normal"/>
    <w:link w:val="FooterChar"/>
    <w:uiPriority w:val="99"/>
    <w:unhideWhenUsed/>
    <w:rsid w:val="004E31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31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49.wmf"/><Relationship Id="rId143" Type="http://schemas.openxmlformats.org/officeDocument/2006/relationships/oleObject" Target="embeddings/oleObject84.bin"/><Relationship Id="rId144" Type="http://schemas.openxmlformats.org/officeDocument/2006/relationships/oleObject" Target="embeddings/oleObject820.bin"/><Relationship Id="rId145" Type="http://schemas.openxmlformats.org/officeDocument/2006/relationships/image" Target="media/image50.wmf"/><Relationship Id="rId146" Type="http://schemas.openxmlformats.org/officeDocument/2006/relationships/oleObject" Target="embeddings/oleObject85.bin"/><Relationship Id="rId147" Type="http://schemas.openxmlformats.org/officeDocument/2006/relationships/oleObject" Target="embeddings/oleObject840.bin"/><Relationship Id="rId148" Type="http://schemas.openxmlformats.org/officeDocument/2006/relationships/image" Target="media/image51.wmf"/><Relationship Id="rId149" Type="http://schemas.openxmlformats.org/officeDocument/2006/relationships/oleObject" Target="embeddings/oleObject86.bin"/><Relationship Id="rId40" Type="http://schemas.openxmlformats.org/officeDocument/2006/relationships/oleObject" Target="embeddings/oleObject21.bin"/><Relationship Id="rId41" Type="http://schemas.openxmlformats.org/officeDocument/2006/relationships/oleObject" Target="embeddings/oleObject22.bin"/><Relationship Id="rId42" Type="http://schemas.openxmlformats.org/officeDocument/2006/relationships/image" Target="media/image13.wmf"/><Relationship Id="rId43" Type="http://schemas.openxmlformats.org/officeDocument/2006/relationships/oleObject" Target="embeddings/oleObject23.bin"/><Relationship Id="rId44" Type="http://schemas.openxmlformats.org/officeDocument/2006/relationships/oleObject" Target="embeddings/oleObject24.bin"/><Relationship Id="rId45" Type="http://schemas.openxmlformats.org/officeDocument/2006/relationships/image" Target="media/image14.wmf"/><Relationship Id="rId46" Type="http://schemas.openxmlformats.org/officeDocument/2006/relationships/oleObject" Target="embeddings/oleObject25.bin"/><Relationship Id="rId47" Type="http://schemas.openxmlformats.org/officeDocument/2006/relationships/oleObject" Target="embeddings/oleObject26.bin"/><Relationship Id="rId48" Type="http://schemas.openxmlformats.org/officeDocument/2006/relationships/image" Target="media/image15.wmf"/><Relationship Id="rId49" Type="http://schemas.openxmlformats.org/officeDocument/2006/relationships/oleObject" Target="embeddings/oleObject27.bin"/><Relationship Id="rId80" Type="http://schemas.openxmlformats.org/officeDocument/2006/relationships/oleObject" Target="embeddings/oleObject48.bin"/><Relationship Id="rId81" Type="http://schemas.openxmlformats.org/officeDocument/2006/relationships/image" Target="media/image27.wmf"/><Relationship Id="rId82" Type="http://schemas.openxmlformats.org/officeDocument/2006/relationships/oleObject" Target="embeddings/oleObject49.bin"/><Relationship Id="rId83" Type="http://schemas.openxmlformats.org/officeDocument/2006/relationships/oleObject" Target="embeddings/oleObject50.bin"/><Relationship Id="rId84" Type="http://schemas.openxmlformats.org/officeDocument/2006/relationships/image" Target="media/image28.wmf"/><Relationship Id="rId85" Type="http://schemas.openxmlformats.org/officeDocument/2006/relationships/oleObject" Target="embeddings/oleObject51.bin"/><Relationship Id="rId86" Type="http://schemas.openxmlformats.org/officeDocument/2006/relationships/oleObject" Target="embeddings/oleObject52.bin"/><Relationship Id="rId87" Type="http://schemas.openxmlformats.org/officeDocument/2006/relationships/image" Target="media/image29.wmf"/><Relationship Id="rId88" Type="http://schemas.openxmlformats.org/officeDocument/2006/relationships/oleObject" Target="embeddings/oleObject53.bin"/><Relationship Id="rId89" Type="http://schemas.openxmlformats.org/officeDocument/2006/relationships/oleObject" Target="embeddings/oleObject54.bin"/><Relationship Id="rId110" Type="http://schemas.openxmlformats.org/officeDocument/2006/relationships/oleObject" Target="embeddings/oleObject68.bin"/><Relationship Id="rId111" Type="http://schemas.openxmlformats.org/officeDocument/2006/relationships/image" Target="media/image37.wmf"/><Relationship Id="rId112" Type="http://schemas.openxmlformats.org/officeDocument/2006/relationships/oleObject" Target="embeddings/oleObject69.bin"/><Relationship Id="rId113" Type="http://schemas.openxmlformats.org/officeDocument/2006/relationships/oleObject" Target="embeddings/oleObject70.bin"/><Relationship Id="rId114" Type="http://schemas.openxmlformats.org/officeDocument/2006/relationships/image" Target="media/image38.wmf"/><Relationship Id="rId115" Type="http://schemas.openxmlformats.org/officeDocument/2006/relationships/oleObject" Target="embeddings/oleObject71.bin"/><Relationship Id="rId116" Type="http://schemas.openxmlformats.org/officeDocument/2006/relationships/oleObject" Target="embeddings/oleObject72.bin"/><Relationship Id="rId117" Type="http://schemas.openxmlformats.org/officeDocument/2006/relationships/image" Target="media/image39.wmf"/><Relationship Id="rId118" Type="http://schemas.openxmlformats.org/officeDocument/2006/relationships/oleObject" Target="embeddings/oleObject73.bin"/><Relationship Id="rId119" Type="http://schemas.openxmlformats.org/officeDocument/2006/relationships/oleObject" Target="embeddings/oleObject74.bin"/><Relationship Id="rId150" Type="http://schemas.openxmlformats.org/officeDocument/2006/relationships/oleObject" Target="embeddings/oleObject860.bin"/><Relationship Id="rId151" Type="http://schemas.openxmlformats.org/officeDocument/2006/relationships/image" Target="media/image52.wmf"/><Relationship Id="rId152" Type="http://schemas.openxmlformats.org/officeDocument/2006/relationships/oleObject" Target="embeddings/oleObject87.bin"/><Relationship Id="rId10" Type="http://schemas.openxmlformats.org/officeDocument/2006/relationships/oleObject" Target="embeddings/oleObject2.bin"/><Relationship Id="rId11" Type="http://schemas.openxmlformats.org/officeDocument/2006/relationships/image" Target="media/image2.wmf"/><Relationship Id="rId12" Type="http://schemas.openxmlformats.org/officeDocument/2006/relationships/oleObject" Target="embeddings/oleObject3.bin"/><Relationship Id="rId13" Type="http://schemas.openxmlformats.org/officeDocument/2006/relationships/image" Target="media/image20.wmf"/><Relationship Id="rId14" Type="http://schemas.openxmlformats.org/officeDocument/2006/relationships/oleObject" Target="embeddings/oleObject4.bin"/><Relationship Id="rId15" Type="http://schemas.openxmlformats.org/officeDocument/2006/relationships/image" Target="media/image3.wmf"/><Relationship Id="rId16" Type="http://schemas.openxmlformats.org/officeDocument/2006/relationships/oleObject" Target="embeddings/oleObject5.bin"/><Relationship Id="rId17" Type="http://schemas.openxmlformats.org/officeDocument/2006/relationships/oleObject" Target="embeddings/oleObject6.bin"/><Relationship Id="rId18" Type="http://schemas.openxmlformats.org/officeDocument/2006/relationships/image" Target="media/image4.wmf"/><Relationship Id="rId19" Type="http://schemas.openxmlformats.org/officeDocument/2006/relationships/oleObject" Target="embeddings/oleObject7.bin"/><Relationship Id="rId153" Type="http://schemas.openxmlformats.org/officeDocument/2006/relationships/image" Target="media/image53.wmf"/><Relationship Id="rId154" Type="http://schemas.openxmlformats.org/officeDocument/2006/relationships/oleObject" Target="embeddings/oleObject88.bin"/><Relationship Id="rId155" Type="http://schemas.openxmlformats.org/officeDocument/2006/relationships/image" Target="media/image54.wmf"/><Relationship Id="rId156" Type="http://schemas.openxmlformats.org/officeDocument/2006/relationships/oleObject" Target="embeddings/oleObject89.bin"/><Relationship Id="rId157" Type="http://schemas.openxmlformats.org/officeDocument/2006/relationships/image" Target="media/image55.wmf"/><Relationship Id="rId158" Type="http://schemas.openxmlformats.org/officeDocument/2006/relationships/oleObject" Target="embeddings/oleObject90.bin"/><Relationship Id="rId159" Type="http://schemas.openxmlformats.org/officeDocument/2006/relationships/header" Target="header1.xml"/><Relationship Id="rId50" Type="http://schemas.openxmlformats.org/officeDocument/2006/relationships/oleObject" Target="embeddings/oleObject28.bin"/><Relationship Id="rId51" Type="http://schemas.openxmlformats.org/officeDocument/2006/relationships/image" Target="media/image16.wmf"/><Relationship Id="rId52" Type="http://schemas.openxmlformats.org/officeDocument/2006/relationships/oleObject" Target="embeddings/oleObject29.bin"/><Relationship Id="rId53" Type="http://schemas.openxmlformats.org/officeDocument/2006/relationships/oleObject" Target="embeddings/oleObject30.bin"/><Relationship Id="rId54" Type="http://schemas.openxmlformats.org/officeDocument/2006/relationships/image" Target="media/image17.wmf"/><Relationship Id="rId55" Type="http://schemas.openxmlformats.org/officeDocument/2006/relationships/oleObject" Target="embeddings/oleObject31.bin"/><Relationship Id="rId56" Type="http://schemas.openxmlformats.org/officeDocument/2006/relationships/oleObject" Target="embeddings/oleObject32.bin"/><Relationship Id="rId57" Type="http://schemas.openxmlformats.org/officeDocument/2006/relationships/image" Target="media/image18.wmf"/><Relationship Id="rId58" Type="http://schemas.openxmlformats.org/officeDocument/2006/relationships/oleObject" Target="embeddings/oleObject33.bin"/><Relationship Id="rId59" Type="http://schemas.openxmlformats.org/officeDocument/2006/relationships/oleObject" Target="embeddings/oleObject34.bin"/><Relationship Id="rId90" Type="http://schemas.openxmlformats.org/officeDocument/2006/relationships/image" Target="media/image30.wmf"/><Relationship Id="rId91" Type="http://schemas.openxmlformats.org/officeDocument/2006/relationships/oleObject" Target="embeddings/oleObject55.bin"/><Relationship Id="rId92" Type="http://schemas.openxmlformats.org/officeDocument/2006/relationships/oleObject" Target="embeddings/oleObject56.bin"/><Relationship Id="rId93" Type="http://schemas.openxmlformats.org/officeDocument/2006/relationships/image" Target="media/image31.wmf"/><Relationship Id="rId94" Type="http://schemas.openxmlformats.org/officeDocument/2006/relationships/oleObject" Target="embeddings/oleObject57.bin"/><Relationship Id="rId95" Type="http://schemas.openxmlformats.org/officeDocument/2006/relationships/oleObject" Target="embeddings/oleObject58.bin"/><Relationship Id="rId96" Type="http://schemas.openxmlformats.org/officeDocument/2006/relationships/image" Target="media/image32.wmf"/><Relationship Id="rId97" Type="http://schemas.openxmlformats.org/officeDocument/2006/relationships/oleObject" Target="embeddings/oleObject59.bin"/><Relationship Id="rId98" Type="http://schemas.openxmlformats.org/officeDocument/2006/relationships/oleObject" Target="embeddings/oleObject60.bin"/><Relationship Id="rId99" Type="http://schemas.openxmlformats.org/officeDocument/2006/relationships/image" Target="media/image33.wmf"/><Relationship Id="rId120" Type="http://schemas.openxmlformats.org/officeDocument/2006/relationships/image" Target="media/image40.wmf"/><Relationship Id="rId121" Type="http://schemas.openxmlformats.org/officeDocument/2006/relationships/oleObject" Target="embeddings/oleObject75.bin"/><Relationship Id="rId122" Type="http://schemas.openxmlformats.org/officeDocument/2006/relationships/image" Target="media/image41.wmf"/><Relationship Id="rId123" Type="http://schemas.openxmlformats.org/officeDocument/2006/relationships/oleObject" Target="embeddings/oleObject76.bin"/><Relationship Id="rId124" Type="http://schemas.openxmlformats.org/officeDocument/2006/relationships/image" Target="media/image42.wmf"/><Relationship Id="rId125" Type="http://schemas.openxmlformats.org/officeDocument/2006/relationships/oleObject" Target="embeddings/oleObject77.bin"/><Relationship Id="rId126" Type="http://schemas.openxmlformats.org/officeDocument/2006/relationships/image" Target="media/image43.wmf"/><Relationship Id="rId127" Type="http://schemas.openxmlformats.org/officeDocument/2006/relationships/oleObject" Target="embeddings/oleObject78.bin"/><Relationship Id="rId128" Type="http://schemas.openxmlformats.org/officeDocument/2006/relationships/image" Target="media/image44.wmf"/><Relationship Id="rId129" Type="http://schemas.openxmlformats.org/officeDocument/2006/relationships/oleObject" Target="embeddings/oleObject79.bin"/><Relationship Id="rId160" Type="http://schemas.openxmlformats.org/officeDocument/2006/relationships/fontTable" Target="fontTable.xml"/><Relationship Id="rId161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5.wmf"/><Relationship Id="rId22" Type="http://schemas.openxmlformats.org/officeDocument/2006/relationships/oleObject" Target="embeddings/oleObject9.bin"/><Relationship Id="rId23" Type="http://schemas.openxmlformats.org/officeDocument/2006/relationships/oleObject" Target="embeddings/oleObject10.bin"/><Relationship Id="rId24" Type="http://schemas.openxmlformats.org/officeDocument/2006/relationships/image" Target="media/image6.wmf"/><Relationship Id="rId25" Type="http://schemas.openxmlformats.org/officeDocument/2006/relationships/oleObject" Target="embeddings/oleObject11.bin"/><Relationship Id="rId26" Type="http://schemas.openxmlformats.org/officeDocument/2006/relationships/oleObject" Target="embeddings/oleObject12.bin"/><Relationship Id="rId27" Type="http://schemas.openxmlformats.org/officeDocument/2006/relationships/image" Target="media/image7.wmf"/><Relationship Id="rId28" Type="http://schemas.openxmlformats.org/officeDocument/2006/relationships/oleObject" Target="embeddings/oleObject13.bin"/><Relationship Id="rId29" Type="http://schemas.openxmlformats.org/officeDocument/2006/relationships/oleObject" Target="embeddings/oleObject14.bin"/><Relationship Id="rId60" Type="http://schemas.openxmlformats.org/officeDocument/2006/relationships/image" Target="media/image19.wmf"/><Relationship Id="rId61" Type="http://schemas.openxmlformats.org/officeDocument/2006/relationships/oleObject" Target="embeddings/oleObject35.bin"/><Relationship Id="rId62" Type="http://schemas.openxmlformats.org/officeDocument/2006/relationships/oleObject" Target="embeddings/oleObject36.bin"/><Relationship Id="rId63" Type="http://schemas.openxmlformats.org/officeDocument/2006/relationships/image" Target="media/image21.wmf"/><Relationship Id="rId64" Type="http://schemas.openxmlformats.org/officeDocument/2006/relationships/oleObject" Target="embeddings/oleObject37.bin"/><Relationship Id="rId65" Type="http://schemas.openxmlformats.org/officeDocument/2006/relationships/oleObject" Target="embeddings/oleObject38.bin"/><Relationship Id="rId66" Type="http://schemas.openxmlformats.org/officeDocument/2006/relationships/image" Target="media/image22.wmf"/><Relationship Id="rId67" Type="http://schemas.openxmlformats.org/officeDocument/2006/relationships/oleObject" Target="embeddings/oleObject39.bin"/><Relationship Id="rId68" Type="http://schemas.openxmlformats.org/officeDocument/2006/relationships/oleObject" Target="embeddings/oleObject40.bin"/><Relationship Id="rId69" Type="http://schemas.openxmlformats.org/officeDocument/2006/relationships/image" Target="media/image23.wmf"/><Relationship Id="rId130" Type="http://schemas.openxmlformats.org/officeDocument/2006/relationships/image" Target="media/image45.wmf"/><Relationship Id="rId131" Type="http://schemas.openxmlformats.org/officeDocument/2006/relationships/oleObject" Target="embeddings/oleObject80.bin"/><Relationship Id="rId132" Type="http://schemas.openxmlformats.org/officeDocument/2006/relationships/image" Target="media/image46.wmf"/><Relationship Id="rId133" Type="http://schemas.openxmlformats.org/officeDocument/2006/relationships/oleObject" Target="embeddings/oleObject81.bin"/><Relationship Id="rId134" Type="http://schemas.openxmlformats.org/officeDocument/2006/relationships/image" Target="media/image300.wmf"/><Relationship Id="rId135" Type="http://schemas.openxmlformats.org/officeDocument/2006/relationships/oleObject" Target="embeddings/oleObject760.bin"/><Relationship Id="rId136" Type="http://schemas.openxmlformats.org/officeDocument/2006/relationships/image" Target="media/image47.wmf"/><Relationship Id="rId137" Type="http://schemas.openxmlformats.org/officeDocument/2006/relationships/oleObject" Target="embeddings/oleObject82.bin"/><Relationship Id="rId138" Type="http://schemas.openxmlformats.org/officeDocument/2006/relationships/oleObject" Target="embeddings/oleObject780.bin"/><Relationship Id="rId139" Type="http://schemas.openxmlformats.org/officeDocument/2006/relationships/image" Target="media/image48.wmf"/><Relationship Id="rId30" Type="http://schemas.openxmlformats.org/officeDocument/2006/relationships/image" Target="media/image8.wmf"/><Relationship Id="rId31" Type="http://schemas.openxmlformats.org/officeDocument/2006/relationships/oleObject" Target="embeddings/oleObject15.bin"/><Relationship Id="rId32" Type="http://schemas.openxmlformats.org/officeDocument/2006/relationships/oleObject" Target="embeddings/oleObject16.bin"/><Relationship Id="rId33" Type="http://schemas.openxmlformats.org/officeDocument/2006/relationships/image" Target="media/image9.wmf"/><Relationship Id="rId34" Type="http://schemas.openxmlformats.org/officeDocument/2006/relationships/oleObject" Target="embeddings/oleObject17.bin"/><Relationship Id="rId35" Type="http://schemas.openxmlformats.org/officeDocument/2006/relationships/oleObject" Target="embeddings/oleObject18.bin"/><Relationship Id="rId36" Type="http://schemas.openxmlformats.org/officeDocument/2006/relationships/image" Target="media/image11.wmf"/><Relationship Id="rId37" Type="http://schemas.openxmlformats.org/officeDocument/2006/relationships/oleObject" Target="embeddings/oleObject19.bin"/><Relationship Id="rId38" Type="http://schemas.openxmlformats.org/officeDocument/2006/relationships/oleObject" Target="embeddings/oleObject20.bin"/><Relationship Id="rId39" Type="http://schemas.openxmlformats.org/officeDocument/2006/relationships/image" Target="media/image12.wmf"/><Relationship Id="rId70" Type="http://schemas.openxmlformats.org/officeDocument/2006/relationships/oleObject" Target="embeddings/oleObject41.bin"/><Relationship Id="rId71" Type="http://schemas.openxmlformats.org/officeDocument/2006/relationships/oleObject" Target="embeddings/oleObject42.bin"/><Relationship Id="rId72" Type="http://schemas.openxmlformats.org/officeDocument/2006/relationships/image" Target="media/image24.wmf"/><Relationship Id="rId73" Type="http://schemas.openxmlformats.org/officeDocument/2006/relationships/oleObject" Target="embeddings/oleObject43.bin"/><Relationship Id="rId74" Type="http://schemas.openxmlformats.org/officeDocument/2006/relationships/oleObject" Target="embeddings/oleObject44.bin"/><Relationship Id="rId75" Type="http://schemas.openxmlformats.org/officeDocument/2006/relationships/image" Target="media/image25.wmf"/><Relationship Id="rId76" Type="http://schemas.openxmlformats.org/officeDocument/2006/relationships/oleObject" Target="embeddings/oleObject45.bin"/><Relationship Id="rId77" Type="http://schemas.openxmlformats.org/officeDocument/2006/relationships/oleObject" Target="embeddings/oleObject46.bin"/><Relationship Id="rId78" Type="http://schemas.openxmlformats.org/officeDocument/2006/relationships/image" Target="media/image26.wmf"/><Relationship Id="rId79" Type="http://schemas.openxmlformats.org/officeDocument/2006/relationships/oleObject" Target="embeddings/oleObject4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100" Type="http://schemas.openxmlformats.org/officeDocument/2006/relationships/oleObject" Target="embeddings/oleObject61.bin"/><Relationship Id="rId101" Type="http://schemas.openxmlformats.org/officeDocument/2006/relationships/oleObject" Target="embeddings/oleObject62.bin"/><Relationship Id="rId102" Type="http://schemas.openxmlformats.org/officeDocument/2006/relationships/image" Target="media/image34.wmf"/><Relationship Id="rId103" Type="http://schemas.openxmlformats.org/officeDocument/2006/relationships/oleObject" Target="embeddings/oleObject63.bin"/><Relationship Id="rId104" Type="http://schemas.openxmlformats.org/officeDocument/2006/relationships/oleObject" Target="embeddings/oleObject64.bin"/><Relationship Id="rId105" Type="http://schemas.openxmlformats.org/officeDocument/2006/relationships/image" Target="media/image35.wmf"/><Relationship Id="rId106" Type="http://schemas.openxmlformats.org/officeDocument/2006/relationships/oleObject" Target="embeddings/oleObject65.bin"/><Relationship Id="rId107" Type="http://schemas.openxmlformats.org/officeDocument/2006/relationships/oleObject" Target="embeddings/oleObject66.bin"/><Relationship Id="rId108" Type="http://schemas.openxmlformats.org/officeDocument/2006/relationships/image" Target="media/image36.wmf"/><Relationship Id="rId109" Type="http://schemas.openxmlformats.org/officeDocument/2006/relationships/oleObject" Target="embeddings/oleObject67.bin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10.wmf"/><Relationship Id="rId140" Type="http://schemas.openxmlformats.org/officeDocument/2006/relationships/oleObject" Target="embeddings/oleObject83.bin"/><Relationship Id="rId141" Type="http://schemas.openxmlformats.org/officeDocument/2006/relationships/oleObject" Target="embeddings/oleObject8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64</Words>
  <Characters>3791</Characters>
  <Application>Microsoft Macintosh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Shaw</dc:creator>
  <cp:lastModifiedBy>Darren Jacques</cp:lastModifiedBy>
  <cp:revision>3</cp:revision>
  <dcterms:created xsi:type="dcterms:W3CDTF">2012-01-29T05:44:00Z</dcterms:created>
  <dcterms:modified xsi:type="dcterms:W3CDTF">2015-09-20T15:13:00Z</dcterms:modified>
</cp:coreProperties>
</file>